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sldIdLst>
    <p:sldId id="257" r:id="rId2"/>
    <p:sldId id="258" r:id="rId3"/>
    <p:sldId id="302" r:id="rId4"/>
    <p:sldId id="270" r:id="rId5"/>
    <p:sldId id="304" r:id="rId6"/>
    <p:sldId id="305" r:id="rId7"/>
    <p:sldId id="306" r:id="rId8"/>
    <p:sldId id="307" r:id="rId9"/>
    <p:sldId id="308" r:id="rId10"/>
    <p:sldId id="310" r:id="rId11"/>
    <p:sldId id="311" r:id="rId12"/>
    <p:sldId id="312" r:id="rId13"/>
    <p:sldId id="313" r:id="rId14"/>
  </p:sldIdLst>
  <p:sldSz cx="24387175" cy="13716000"/>
  <p:notesSz cx="6858000" cy="9144000"/>
  <p:custDataLst>
    <p:tags r:id="rId16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487"/>
    <a:srgbClr val="FFE67D"/>
    <a:srgbClr val="FFE26D"/>
    <a:srgbClr val="FFD564"/>
    <a:srgbClr val="FFC85B"/>
    <a:srgbClr val="FFC042"/>
    <a:srgbClr val="FFB43B"/>
    <a:srgbClr val="FFC15D"/>
    <a:srgbClr val="FFA91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487" autoAdjust="0"/>
    <p:restoredTop sz="94249" autoAdjust="0"/>
  </p:normalViewPr>
  <p:slideViewPr>
    <p:cSldViewPr>
      <p:cViewPr varScale="1">
        <p:scale>
          <a:sx n="34" d="100"/>
          <a:sy n="34" d="100"/>
        </p:scale>
        <p:origin x="756" y="24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tags" Target="tags/tag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5.wmf"/><Relationship Id="rId18" Type="http://schemas.openxmlformats.org/officeDocument/2006/relationships/image" Target="../media/image30.wmf"/><Relationship Id="rId3" Type="http://schemas.openxmlformats.org/officeDocument/2006/relationships/image" Target="../media/image15.e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17" Type="http://schemas.openxmlformats.org/officeDocument/2006/relationships/image" Target="../media/image29.wmf"/><Relationship Id="rId2" Type="http://schemas.openxmlformats.org/officeDocument/2006/relationships/image" Target="../media/image14.emf"/><Relationship Id="rId16" Type="http://schemas.openxmlformats.org/officeDocument/2006/relationships/image" Target="../media/image28.wmf"/><Relationship Id="rId1" Type="http://schemas.openxmlformats.org/officeDocument/2006/relationships/image" Target="../media/image13.emf"/><Relationship Id="rId6" Type="http://schemas.openxmlformats.org/officeDocument/2006/relationships/image" Target="../media/image18.emf"/><Relationship Id="rId11" Type="http://schemas.openxmlformats.org/officeDocument/2006/relationships/image" Target="../media/image23.wmf"/><Relationship Id="rId5" Type="http://schemas.openxmlformats.org/officeDocument/2006/relationships/image" Target="../media/image17.emf"/><Relationship Id="rId15" Type="http://schemas.openxmlformats.org/officeDocument/2006/relationships/image" Target="../media/image27.wmf"/><Relationship Id="rId10" Type="http://schemas.openxmlformats.org/officeDocument/2006/relationships/image" Target="../media/image22.wmf"/><Relationship Id="rId4" Type="http://schemas.openxmlformats.org/officeDocument/2006/relationships/image" Target="../media/image16.emf"/><Relationship Id="rId9" Type="http://schemas.openxmlformats.org/officeDocument/2006/relationships/image" Target="../media/image21.wmf"/><Relationship Id="rId14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2418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40725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83411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047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861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66264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9653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97407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09617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318741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bg>
      <p:bgPr>
        <a:pattFill prst="lgGrid">
          <a:fgClr>
            <a:schemeClr val="accent5">
              <a:lumMod val="20000"/>
              <a:lumOff val="80000"/>
            </a:schemeClr>
          </a:fgClr>
          <a:bgClr>
            <a:schemeClr val="accent2">
              <a:lumMod val="20000"/>
              <a:lumOff val="80000"/>
            </a:schemeClr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EA8E40B3-0C08-4C52-A12C-D4CCBB41917C}"/>
              </a:ext>
            </a:extLst>
          </p:cNvPr>
          <p:cNvSpPr/>
          <p:nvPr userDrawn="1"/>
        </p:nvSpPr>
        <p:spPr>
          <a:xfrm>
            <a:off x="0" y="0"/>
            <a:ext cx="24387175" cy="13716000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3600"/>
          </a:p>
        </p:txBody>
      </p:sp>
    </p:spTree>
    <p:extLst>
      <p:ext uri="{BB962C8B-B14F-4D97-AF65-F5344CB8AC3E}">
        <p14:creationId xmlns:p14="http://schemas.microsoft.com/office/powerpoint/2010/main" val="25322559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4/1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414815D2-8822-4279-8D5F-999FF7B26C05}"/>
              </a:ext>
            </a:extLst>
          </p:cNvPr>
          <p:cNvGrpSpPr/>
          <p:nvPr userDrawn="1"/>
        </p:nvGrpSpPr>
        <p:grpSpPr>
          <a:xfrm>
            <a:off x="1576436" y="228600"/>
            <a:ext cx="20996181" cy="1277470"/>
            <a:chOff x="1680939" y="228600"/>
            <a:chExt cx="20996181" cy="1277470"/>
          </a:xfrm>
        </p:grpSpPr>
        <p:sp>
          <p:nvSpPr>
            <p:cNvPr id="13" name="Rounded Rectangle 12">
              <a:extLst>
                <a:ext uri="{FF2B5EF4-FFF2-40B4-BE49-F238E27FC236}">
                  <a16:creationId xmlns:a16="http://schemas.microsoft.com/office/drawing/2014/main" id="{5D52E2C4-42A9-4187-BB30-7E1EA39DD200}"/>
                </a:ext>
              </a:extLst>
            </p:cNvPr>
            <p:cNvSpPr/>
            <p:nvPr userDrawn="1"/>
          </p:nvSpPr>
          <p:spPr>
            <a:xfrm>
              <a:off x="7319738" y="228600"/>
              <a:ext cx="15357382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Rounded Rectangle 11">
              <a:extLst>
                <a:ext uri="{FF2B5EF4-FFF2-40B4-BE49-F238E27FC236}">
                  <a16:creationId xmlns:a16="http://schemas.microsoft.com/office/drawing/2014/main" id="{2C327118-8CE0-4D6F-86A3-D7352C44DD7B}"/>
                </a:ext>
              </a:extLst>
            </p:cNvPr>
            <p:cNvSpPr/>
            <p:nvPr userDrawn="1"/>
          </p:nvSpPr>
          <p:spPr>
            <a:xfrm>
              <a:off x="530043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5" name="Rounded Rectangle 10">
              <a:extLst>
                <a:ext uri="{FF2B5EF4-FFF2-40B4-BE49-F238E27FC236}">
                  <a16:creationId xmlns:a16="http://schemas.microsoft.com/office/drawing/2014/main" id="{B32BB6C4-F080-4B65-8910-4683D88A7FF3}"/>
                </a:ext>
              </a:extLst>
            </p:cNvPr>
            <p:cNvSpPr/>
            <p:nvPr userDrawn="1"/>
          </p:nvSpPr>
          <p:spPr>
            <a:xfrm>
              <a:off x="3300188" y="228600"/>
              <a:ext cx="1995711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6" name="Rounded Rectangle 2">
              <a:extLst>
                <a:ext uri="{FF2B5EF4-FFF2-40B4-BE49-F238E27FC236}">
                  <a16:creationId xmlns:a16="http://schemas.microsoft.com/office/drawing/2014/main" id="{D0D77A69-61BD-4C10-83B7-396D77D43647}"/>
                </a:ext>
              </a:extLst>
            </p:cNvPr>
            <p:cNvSpPr/>
            <p:nvPr userDrawn="1"/>
          </p:nvSpPr>
          <p:spPr>
            <a:xfrm>
              <a:off x="1680939" y="228600"/>
              <a:ext cx="1579844" cy="1277470"/>
            </a:xfrm>
            <a:prstGeom prst="roundRect">
              <a:avLst/>
            </a:prstGeom>
            <a:solidFill>
              <a:srgbClr val="FFA400"/>
            </a:solidFill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rgbClr val="0000FF"/>
                </a:solidFill>
              </a:endParaRPr>
            </a:p>
          </p:txBody>
        </p:sp>
        <p:sp>
          <p:nvSpPr>
            <p:cNvPr id="17" name="TextBox 9">
              <a:extLst>
                <a:ext uri="{FF2B5EF4-FFF2-40B4-BE49-F238E27FC236}">
                  <a16:creationId xmlns:a16="http://schemas.microsoft.com/office/drawing/2014/main" id="{4953456D-FB52-4BF3-B4B3-02A72C375E66}"/>
                </a:ext>
              </a:extLst>
            </p:cNvPr>
            <p:cNvSpPr txBox="1"/>
            <p:nvPr userDrawn="1"/>
          </p:nvSpPr>
          <p:spPr>
            <a:xfrm>
              <a:off x="7319737" y="421542"/>
              <a:ext cx="152310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anose="02020500000000000000" pitchFamily="18" charset="0"/>
                  <a:cs typeface="Times New Roman" panose="02020603050405020304" pitchFamily="18" charset="0"/>
                </a:rPr>
                <a:t>DẤU CỦA TAM THỨC BẬC HAI</a:t>
              </a:r>
            </a:p>
          </p:txBody>
        </p:sp>
        <p:sp>
          <p:nvSpPr>
            <p:cNvPr id="18" name="TextBox 10">
              <a:extLst>
                <a:ext uri="{FF2B5EF4-FFF2-40B4-BE49-F238E27FC236}">
                  <a16:creationId xmlns:a16="http://schemas.microsoft.com/office/drawing/2014/main" id="{3DF3A485-A8C4-4160-8F62-BD06D19EEC3F}"/>
                </a:ext>
              </a:extLst>
            </p:cNvPr>
            <p:cNvSpPr txBox="1"/>
            <p:nvPr userDrawn="1"/>
          </p:nvSpPr>
          <p:spPr>
            <a:xfrm>
              <a:off x="3470016" y="336411"/>
              <a:ext cx="15872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baseline="0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ĐẠI SỐ</a:t>
              </a:r>
            </a:p>
          </p:txBody>
        </p:sp>
        <p:sp>
          <p:nvSpPr>
            <p:cNvPr id="19" name="TextBox 12">
              <a:extLst>
                <a:ext uri="{FF2B5EF4-FFF2-40B4-BE49-F238E27FC236}">
                  <a16:creationId xmlns:a16="http://schemas.microsoft.com/office/drawing/2014/main" id="{1628FB70-1A7E-4605-8011-4D52F7D61929}"/>
                </a:ext>
              </a:extLst>
            </p:cNvPr>
            <p:cNvSpPr txBox="1"/>
            <p:nvPr userDrawn="1"/>
          </p:nvSpPr>
          <p:spPr>
            <a:xfrm>
              <a:off x="5297487" y="357709"/>
              <a:ext cx="1998662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35019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07003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10505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140066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175083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210102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245118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280135" algn="l" defTabSz="2070033" rtl="0" eaLnBrk="1" latinLnBrk="0" hangingPunct="1">
                <a:defRPr sz="4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AvantGarde-Demi" pitchFamily="18" charset="0"/>
                  <a:cs typeface="Times New Roman" panose="02020603050405020304" pitchFamily="18" charset="0"/>
                </a:rPr>
                <a:t>BÀI</a:t>
              </a:r>
              <a:endPara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AvantGarde-Demi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3D773DD-53A1-44D0-B060-0C0746327AD3}"/>
                </a:ext>
              </a:extLst>
            </p:cNvPr>
            <p:cNvSpPr txBox="1"/>
            <p:nvPr userDrawn="1"/>
          </p:nvSpPr>
          <p:spPr>
            <a:xfrm>
              <a:off x="1819417" y="386105"/>
              <a:ext cx="1308016" cy="984841"/>
            </a:xfrm>
            <a:prstGeom prst="rect">
              <a:avLst/>
            </a:prstGeom>
            <a:noFill/>
          </p:spPr>
          <p:txBody>
            <a:bodyPr wrap="square" lIns="91395" tIns="45698" rIns="91395" bIns="45698" rtlCol="0">
              <a:spAutoFit/>
            </a:bodyPr>
            <a:lstStyle>
              <a:defPPr>
                <a:defRPr lang="en-US"/>
              </a:defPPr>
              <a:lvl1pPr algn="ctr">
                <a:spcBef>
                  <a:spcPts val="1200"/>
                </a:spcBef>
                <a:defRPr sz="2400">
                  <a:solidFill>
                    <a:schemeClr val="bg1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defRPr>
              </a:lvl1pPr>
            </a:lstStyle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OÁN </a:t>
              </a:r>
            </a:p>
            <a:p>
              <a:pPr lvl="0"/>
              <a:r>
                <a:rPr 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1DDC823B-AAE2-471B-A6F3-075A0DCE4340}"/>
              </a:ext>
            </a:extLst>
          </p:cNvPr>
          <p:cNvCxnSpPr>
            <a:cxnSpLocks/>
          </p:cNvCxnSpPr>
          <p:nvPr userDrawn="1"/>
        </p:nvCxnSpPr>
        <p:spPr>
          <a:xfrm>
            <a:off x="19978" y="48582"/>
            <a:ext cx="24250811" cy="0"/>
          </a:xfrm>
          <a:prstGeom prst="line">
            <a:avLst/>
          </a:prstGeom>
          <a:ln w="762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" name="Picture 2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62552" y="161365"/>
            <a:ext cx="1645004" cy="16450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FB6BE06-9B51-4468-9A84-D5CF21B5C38E}"/>
              </a:ext>
            </a:extLst>
          </p:cNvPr>
          <p:cNvPicPr>
            <a:picLocks noChangeAspect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9" y="179465"/>
            <a:ext cx="1371332" cy="137133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3" r:id="rId13"/>
    <p:sldLayoutId id="2147483664" r:id="rId14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1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6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7.e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3.wmf"/><Relationship Id="rId39" Type="http://schemas.openxmlformats.org/officeDocument/2006/relationships/image" Target="../media/image29.wmf"/><Relationship Id="rId21" Type="http://schemas.openxmlformats.org/officeDocument/2006/relationships/image" Target="../media/image2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14.emf"/><Relationship Id="rId2" Type="http://schemas.openxmlformats.org/officeDocument/2006/relationships/tags" Target="../tags/tag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4.bin"/><Relationship Id="rId41" Type="http://schemas.openxmlformats.org/officeDocument/2006/relationships/image" Target="../media/image30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6.emf"/><Relationship Id="rId24" Type="http://schemas.openxmlformats.org/officeDocument/2006/relationships/oleObject" Target="../embeddings/oleObject11.bin"/><Relationship Id="rId32" Type="http://schemas.openxmlformats.org/officeDocument/2006/relationships/image" Target="../media/image26.wmf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0.bin"/><Relationship Id="rId5" Type="http://schemas.openxmlformats.org/officeDocument/2006/relationships/image" Target="../media/image13.emf"/><Relationship Id="rId15" Type="http://schemas.openxmlformats.org/officeDocument/2006/relationships/image" Target="../media/image18.emf"/><Relationship Id="rId23" Type="http://schemas.openxmlformats.org/officeDocument/2006/relationships/image" Target="../media/image22.wmf"/><Relationship Id="rId28" Type="http://schemas.openxmlformats.org/officeDocument/2006/relationships/image" Target="../media/image24.wmf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20.wmf"/><Relationship Id="rId31" Type="http://schemas.openxmlformats.org/officeDocument/2006/relationships/oleObject" Target="../embeddings/oleObject15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5.e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25.wmf"/><Relationship Id="rId35" Type="http://schemas.openxmlformats.org/officeDocument/2006/relationships/image" Target="../media/image27.wmf"/><Relationship Id="rId8" Type="http://schemas.openxmlformats.org/officeDocument/2006/relationships/oleObject" Target="../embeddings/oleObject3.bin"/><Relationship Id="rId3" Type="http://schemas.openxmlformats.org/officeDocument/2006/relationships/slideLayout" Target="../slideLayouts/slideLayout13.xml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9.wmf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38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18" Type="http://schemas.openxmlformats.org/officeDocument/2006/relationships/image" Target="../media/image5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17" Type="http://schemas.openxmlformats.org/officeDocument/2006/relationships/image" Target="../media/image5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5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11" Type="http://schemas.openxmlformats.org/officeDocument/2006/relationships/image" Target="../media/image47.pn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png"/><Relationship Id="rId19" Type="http://schemas.openxmlformats.org/officeDocument/2006/relationships/image" Target="../media/image55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image" Target="../media/image5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8973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894613" y="4865914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064249" y="1907684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588070" y="2705009"/>
            <a:ext cx="16393630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IV: BẤT ĐẲNG THỨC – BẤT PHƯƠNG TRÌNH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8400325" y="4004246"/>
            <a:ext cx="8130155" cy="1754296"/>
            <a:chOff x="8409846" y="4133788"/>
            <a:chExt cx="8130155" cy="1754296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 sz="440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8409846" y="4133788"/>
              <a:ext cx="8130155" cy="1754296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DẤU CỦA </a:t>
              </a:r>
            </a:p>
            <a:p>
              <a:pPr algn="ctr"/>
              <a:r>
                <a:rPr lang="en-US" sz="54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AM THỨC BẬC HAI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4733171" y="5556724"/>
            <a:ext cx="11944394" cy="896472"/>
            <a:chOff x="7459670" y="7543799"/>
            <a:chExt cx="11944394" cy="89647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5"/>
              <a:ext cx="10410877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36" name="Group 35"/>
          <p:cNvGrpSpPr/>
          <p:nvPr/>
        </p:nvGrpSpPr>
        <p:grpSpPr>
          <a:xfrm>
            <a:off x="5854911" y="6618519"/>
            <a:ext cx="7067749" cy="862187"/>
            <a:chOff x="644526" y="2766361"/>
            <a:chExt cx="7067749" cy="862187"/>
          </a:xfrm>
        </p:grpSpPr>
        <p:sp>
          <p:nvSpPr>
            <p:cNvPr id="37" name="TextBox 36"/>
            <p:cNvSpPr txBox="1"/>
            <p:nvPr/>
          </p:nvSpPr>
          <p:spPr>
            <a:xfrm>
              <a:off x="1770666" y="2766361"/>
              <a:ext cx="5941609" cy="7989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854911" y="7760521"/>
            <a:ext cx="9843146" cy="863185"/>
            <a:chOff x="644526" y="2765363"/>
            <a:chExt cx="9843146" cy="863185"/>
          </a:xfrm>
        </p:grpSpPr>
        <p:sp>
          <p:nvSpPr>
            <p:cNvPr id="41" name="TextBox 40"/>
            <p:cNvSpPr txBox="1"/>
            <p:nvPr/>
          </p:nvSpPr>
          <p:spPr>
            <a:xfrm>
              <a:off x="1220056" y="2765363"/>
              <a:ext cx="9267616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endParaRPr lang="en-US" sz="44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38819D4A-A0A5-415E-A2AB-1C70051045C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E1B8F39D-FD39-4E9A-B1BD-6585ABB5666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973" y="45163"/>
            <a:ext cx="3464656" cy="3460037"/>
          </a:xfrm>
          <a:prstGeom prst="rect">
            <a:avLst/>
          </a:prstGeom>
        </p:spPr>
      </p:pic>
      <p:grpSp>
        <p:nvGrpSpPr>
          <p:cNvPr id="56" name="Group 55">
            <a:extLst>
              <a:ext uri="{FF2B5EF4-FFF2-40B4-BE49-F238E27FC236}">
                <a16:creationId xmlns:a16="http://schemas.microsoft.com/office/drawing/2014/main" id="{806CF194-F045-4A53-8E6A-F58122ECF6E0}"/>
              </a:ext>
            </a:extLst>
          </p:cNvPr>
          <p:cNvGrpSpPr/>
          <p:nvPr/>
        </p:nvGrpSpPr>
        <p:grpSpPr>
          <a:xfrm>
            <a:off x="5841694" y="8792426"/>
            <a:ext cx="4317738" cy="861774"/>
            <a:chOff x="644526" y="2766774"/>
            <a:chExt cx="4317738" cy="861774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FA3EA71A-D6F2-4476-B137-E7E620EE325E}"/>
                </a:ext>
              </a:extLst>
            </p:cNvPr>
            <p:cNvSpPr txBox="1"/>
            <p:nvPr/>
          </p:nvSpPr>
          <p:spPr>
            <a:xfrm>
              <a:off x="1906587" y="2766774"/>
              <a:ext cx="3055677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8" name="Rounded Rectangle 41">
              <a:extLst>
                <a:ext uri="{FF2B5EF4-FFF2-40B4-BE49-F238E27FC236}">
                  <a16:creationId xmlns:a16="http://schemas.microsoft.com/office/drawing/2014/main" id="{8367F2C5-D901-4380-9963-132816D0ABA6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59" name="TextBox 58">
              <a:extLst>
                <a:ext uri="{FF2B5EF4-FFF2-40B4-BE49-F238E27FC236}">
                  <a16:creationId xmlns:a16="http://schemas.microsoft.com/office/drawing/2014/main" id="{501F9006-0468-4A4A-973C-16A6ABB42328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</a:t>
              </a:r>
            </a:p>
          </p:txBody>
        </p:sp>
      </p:grpSp>
      <p:grpSp>
        <p:nvGrpSpPr>
          <p:cNvPr id="60" name="Group 26">
            <a:extLst>
              <a:ext uri="{FF2B5EF4-FFF2-40B4-BE49-F238E27FC236}">
                <a16:creationId xmlns:a16="http://schemas.microsoft.com/office/drawing/2014/main" id="{A0AFAE3C-B855-4E47-A1DB-539A27879FFA}"/>
              </a:ext>
            </a:extLst>
          </p:cNvPr>
          <p:cNvGrpSpPr/>
          <p:nvPr/>
        </p:nvGrpSpPr>
        <p:grpSpPr>
          <a:xfrm>
            <a:off x="3445115" y="9758900"/>
            <a:ext cx="13136675" cy="872845"/>
            <a:chOff x="6197529" y="7543801"/>
            <a:chExt cx="13136675" cy="872846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56496AA7-DB3F-4521-AF59-E8762C9A2477}"/>
                </a:ext>
              </a:extLst>
            </p:cNvPr>
            <p:cNvSpPr txBox="1"/>
            <p:nvPr/>
          </p:nvSpPr>
          <p:spPr>
            <a:xfrm>
              <a:off x="6197529" y="7588692"/>
              <a:ext cx="13136675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62" name="Group 27">
              <a:extLst>
                <a:ext uri="{FF2B5EF4-FFF2-40B4-BE49-F238E27FC236}">
                  <a16:creationId xmlns:a16="http://schemas.microsoft.com/office/drawing/2014/main" id="{C91A7966-8477-4081-B830-327CFD32E05E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3" name="Isosceles Triangle 44">
                <a:extLst>
                  <a:ext uri="{FF2B5EF4-FFF2-40B4-BE49-F238E27FC236}">
                    <a16:creationId xmlns:a16="http://schemas.microsoft.com/office/drawing/2014/main" id="{DD7112A9-8120-4328-9CE3-F6E4A37E556C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75" name="Group 29">
                <a:extLst>
                  <a:ext uri="{FF2B5EF4-FFF2-40B4-BE49-F238E27FC236}">
                    <a16:creationId xmlns:a16="http://schemas.microsoft.com/office/drawing/2014/main" id="{752FBFC1-B6B9-4F2A-9C3A-07DC8118A95E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76" name="Round Same Side Corner Rectangle 47">
                  <a:extLst>
                    <a:ext uri="{FF2B5EF4-FFF2-40B4-BE49-F238E27FC236}">
                      <a16:creationId xmlns:a16="http://schemas.microsoft.com/office/drawing/2014/main" id="{3F6AC9D3-4D2B-4DDF-99FF-F32CA8C53050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 b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77" name="TextBox 76">
                  <a:extLst>
                    <a:ext uri="{FF2B5EF4-FFF2-40B4-BE49-F238E27FC236}">
                      <a16:creationId xmlns:a16="http://schemas.microsoft.com/office/drawing/2014/main" id="{9A3FD59A-9BD5-4C3A-AF34-0BE83D45B71D}"/>
                    </a:ext>
                  </a:extLst>
                </p:cNvPr>
                <p:cNvSpPr txBox="1"/>
                <p:nvPr/>
              </p:nvSpPr>
              <p:spPr>
                <a:xfrm>
                  <a:off x="7864813" y="7646473"/>
                  <a:ext cx="729687" cy="76944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schemeClr val="bg1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B412D315-8A2F-4B3C-B55D-5A9FC7B417F4}"/>
              </a:ext>
            </a:extLst>
          </p:cNvPr>
          <p:cNvGrpSpPr/>
          <p:nvPr/>
        </p:nvGrpSpPr>
        <p:grpSpPr>
          <a:xfrm>
            <a:off x="5854911" y="10725936"/>
            <a:ext cx="12186067" cy="861357"/>
            <a:chOff x="644526" y="2767191"/>
            <a:chExt cx="12186067" cy="861357"/>
          </a:xfrm>
        </p:grpSpPr>
        <p:sp>
          <p:nvSpPr>
            <p:cNvPr id="79" name="TextBox 78">
              <a:extLst>
                <a:ext uri="{FF2B5EF4-FFF2-40B4-BE49-F238E27FC236}">
                  <a16:creationId xmlns:a16="http://schemas.microsoft.com/office/drawing/2014/main" id="{72247868-1D1A-44D6-9A6A-E8C735DF0691}"/>
                </a:ext>
              </a:extLst>
            </p:cNvPr>
            <p:cNvSpPr txBox="1"/>
            <p:nvPr/>
          </p:nvSpPr>
          <p:spPr>
            <a:xfrm>
              <a:off x="1697368" y="2767191"/>
              <a:ext cx="11133225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0" name="Rounded Rectangle 53">
              <a:extLst>
                <a:ext uri="{FF2B5EF4-FFF2-40B4-BE49-F238E27FC236}">
                  <a16:creationId xmlns:a16="http://schemas.microsoft.com/office/drawing/2014/main" id="{647D3A58-7BFB-48A9-8896-8667F441D92B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1" name="TextBox 80">
              <a:extLst>
                <a:ext uri="{FF2B5EF4-FFF2-40B4-BE49-F238E27FC236}">
                  <a16:creationId xmlns:a16="http://schemas.microsoft.com/office/drawing/2014/main" id="{1A1364F5-0F6E-479F-9F95-8B5ECD1F95CB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4D3668E4-4828-47BF-8DFB-12B131490FB7}"/>
              </a:ext>
            </a:extLst>
          </p:cNvPr>
          <p:cNvGrpSpPr/>
          <p:nvPr/>
        </p:nvGrpSpPr>
        <p:grpSpPr>
          <a:xfrm>
            <a:off x="4135793" y="11811834"/>
            <a:ext cx="8991600" cy="861357"/>
            <a:chOff x="-1074592" y="2767191"/>
            <a:chExt cx="8991600" cy="861357"/>
          </a:xfrm>
        </p:grpSpPr>
        <p:sp>
          <p:nvSpPr>
            <p:cNvPr id="83" name="TextBox 82">
              <a:extLst>
                <a:ext uri="{FF2B5EF4-FFF2-40B4-BE49-F238E27FC236}">
                  <a16:creationId xmlns:a16="http://schemas.microsoft.com/office/drawing/2014/main" id="{C10C0946-B0A6-46D5-AA48-C6585EADEF0E}"/>
                </a:ext>
              </a:extLst>
            </p:cNvPr>
            <p:cNvSpPr txBox="1"/>
            <p:nvPr/>
          </p:nvSpPr>
          <p:spPr>
            <a:xfrm>
              <a:off x="-1074592" y="2767191"/>
              <a:ext cx="8991600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4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4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4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4" name="Rounded Rectangle 72">
              <a:extLst>
                <a:ext uri="{FF2B5EF4-FFF2-40B4-BE49-F238E27FC236}">
                  <a16:creationId xmlns:a16="http://schemas.microsoft.com/office/drawing/2014/main" id="{E0DAF561-1DC6-4319-A300-F57CCD51BFC0}"/>
                </a:ext>
              </a:extLst>
            </p:cNvPr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5" name="TextBox 84">
              <a:extLst>
                <a:ext uri="{FF2B5EF4-FFF2-40B4-BE49-F238E27FC236}">
                  <a16:creationId xmlns:a16="http://schemas.microsoft.com/office/drawing/2014/main" id="{972158A8-1947-48F7-A2D9-F4B210392EA1}"/>
                </a:ext>
              </a:extLst>
            </p:cNvPr>
            <p:cNvSpPr txBox="1"/>
            <p:nvPr/>
          </p:nvSpPr>
          <p:spPr>
            <a:xfrm>
              <a:off x="992188" y="2795826"/>
              <a:ext cx="543739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306" y="2505254"/>
                <a:ext cx="17152837" cy="1538819"/>
              </a:xfrm>
              <a:prstGeom prst="rect">
                <a:avLst/>
              </a:prstGeom>
              <a:blipFill>
                <a:blip r:embed="rId3"/>
                <a:stretch>
                  <a:fillRect l="-1458" t="-8730" b="-1785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</m:t>
                    </m:r>
                    <m:d>
                      <m:dPr>
                        <m:begChr m:val="[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𝟏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𝒙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 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⟺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ế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á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∆</m:t>
                        </m:r>
                      </m:e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′</m:t>
                        </m:r>
                      </m:sup>
                    </m:sSup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b="1" i="1">
                        <a:latin typeface="Cambria Math"/>
                      </a:rPr>
                      <m:t>𝟒</m:t>
                    </m:r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0657" y="5552721"/>
                <a:ext cx="22635821" cy="7411709"/>
              </a:xfrm>
              <a:prstGeom prst="rect">
                <a:avLst/>
              </a:prstGeom>
              <a:blipFill>
                <a:blip r:embed="rId4"/>
                <a:stretch>
                  <a:fillRect l="-1104" b="-28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42906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ọ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623033"/>
            <a:chOff x="1270511" y="5867400"/>
            <a:chExt cx="23330019" cy="9132780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882945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𝐦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: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𝒇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</a:rPr>
                      <m:t>)&gt; 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  <m:r>
                      <a:rPr lang="en-US" sz="4400" b="1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, ∀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 dirty="0" err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∆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′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=</m:t>
                            </m:r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𝒎</m:t>
                                </m:r>
                              </m:e>
                              <m:sup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𝟓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+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𝟔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e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𝟑</m:t>
                            </m:r>
                          </m:e>
                        </m:eqAr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ấ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ị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[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9897" y="5972107"/>
                <a:ext cx="22635821" cy="6313908"/>
              </a:xfrm>
              <a:prstGeom prst="rect">
                <a:avLst/>
              </a:prstGeom>
              <a:blipFill>
                <a:blip r:embed="rId4"/>
                <a:stretch>
                  <a:fillRect l="-1104" b="-3671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3010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54">
            <a:extLst>
              <a:ext uri="{FF2B5EF4-FFF2-40B4-BE49-F238E27FC236}">
                <a16:creationId xmlns:a16="http://schemas.microsoft.com/office/drawing/2014/main" id="{37A4F311-A693-4E00-AB82-63C8ADDC964A}"/>
              </a:ext>
            </a:extLst>
          </p:cNvPr>
          <p:cNvGrpSpPr/>
          <p:nvPr/>
        </p:nvGrpSpPr>
        <p:grpSpPr>
          <a:xfrm>
            <a:off x="611187" y="1965696"/>
            <a:ext cx="23164800" cy="2181264"/>
            <a:chOff x="1268078" y="3405486"/>
            <a:chExt cx="23164800" cy="2181264"/>
          </a:xfrm>
        </p:grpSpPr>
        <p:sp>
          <p:nvSpPr>
            <p:cNvPr id="41" name="Rounded Rectangle 61">
              <a:extLst>
                <a:ext uri="{FF2B5EF4-FFF2-40B4-BE49-F238E27FC236}">
                  <a16:creationId xmlns:a16="http://schemas.microsoft.com/office/drawing/2014/main" id="{EBC711AA-6C87-4450-8BB7-D4C796AA0F33}"/>
                </a:ext>
              </a:extLst>
            </p:cNvPr>
            <p:cNvSpPr/>
            <p:nvPr/>
          </p:nvSpPr>
          <p:spPr>
            <a:xfrm>
              <a:off x="1293979" y="3763010"/>
              <a:ext cx="23138899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7">
              <a:extLst>
                <a:ext uri="{FF2B5EF4-FFF2-40B4-BE49-F238E27FC236}">
                  <a16:creationId xmlns:a16="http://schemas.microsoft.com/office/drawing/2014/main" id="{57697EFA-7BA4-4868-9D91-B09821DA5B64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4" name="Freeform 20">
                <a:extLst>
                  <a:ext uri="{FF2B5EF4-FFF2-40B4-BE49-F238E27FC236}">
                    <a16:creationId xmlns:a16="http://schemas.microsoft.com/office/drawing/2014/main" id="{7094FEBF-2BA5-4965-B6E3-F6B04E3DC77F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4319F8AB-ABC8-4326-A307-5E7E000B4C4D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46" name="Group 70">
                <a:extLst>
                  <a:ext uri="{FF2B5EF4-FFF2-40B4-BE49-F238E27FC236}">
                    <a16:creationId xmlns:a16="http://schemas.microsoft.com/office/drawing/2014/main" id="{2838E982-AC5C-4D8C-A686-13A2AB5FA470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0EE9785D-9786-485B-8CC9-BFE9897D0D84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Freeform 13">
                  <a:extLst>
                    <a:ext uri="{FF2B5EF4-FFF2-40B4-BE49-F238E27FC236}">
                      <a16:creationId xmlns:a16="http://schemas.microsoft.com/office/drawing/2014/main" id="{24DB5278-6E80-4B3B-AC76-890CAB2570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49" name="Freeform 14">
                  <a:extLst>
                    <a:ext uri="{FF2B5EF4-FFF2-40B4-BE49-F238E27FC236}">
                      <a16:creationId xmlns:a16="http://schemas.microsoft.com/office/drawing/2014/main" id="{0E0E67E3-7A52-4DB9-A332-1D2AA11EF03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5">
                  <a:extLst>
                    <a:ext uri="{FF2B5EF4-FFF2-40B4-BE49-F238E27FC236}">
                      <a16:creationId xmlns:a16="http://schemas.microsoft.com/office/drawing/2014/main" id="{9955CB48-0E99-4C12-8044-C56B523103B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6">
                  <a:extLst>
                    <a:ext uri="{FF2B5EF4-FFF2-40B4-BE49-F238E27FC236}">
                      <a16:creationId xmlns:a16="http://schemas.microsoft.com/office/drawing/2014/main" id="{34167EF5-9A63-4C81-A833-1A442914D9F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7">
                  <a:extLst>
                    <a:ext uri="{FF2B5EF4-FFF2-40B4-BE49-F238E27FC236}">
                      <a16:creationId xmlns:a16="http://schemas.microsoft.com/office/drawing/2014/main" id="{5F0DAC3B-9501-4337-9432-ED84ADDA0E1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8">
                  <a:extLst>
                    <a:ext uri="{FF2B5EF4-FFF2-40B4-BE49-F238E27FC236}">
                      <a16:creationId xmlns:a16="http://schemas.microsoft.com/office/drawing/2014/main" id="{5B825A57-18E5-41EF-B9BC-F3230A17DE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9">
                  <a:extLst>
                    <a:ext uri="{FF2B5EF4-FFF2-40B4-BE49-F238E27FC236}">
                      <a16:creationId xmlns:a16="http://schemas.microsoft.com/office/drawing/2014/main" id="{2ACD0CEE-D456-42DD-A961-8ABDF54BE2F1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20">
                  <a:extLst>
                    <a:ext uri="{FF2B5EF4-FFF2-40B4-BE49-F238E27FC236}">
                      <a16:creationId xmlns:a16="http://schemas.microsoft.com/office/drawing/2014/main" id="{C8A7EC6B-99DD-4903-B12A-24A87E3790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1">
                  <a:extLst>
                    <a:ext uri="{FF2B5EF4-FFF2-40B4-BE49-F238E27FC236}">
                      <a16:creationId xmlns:a16="http://schemas.microsoft.com/office/drawing/2014/main" id="{FE9358B2-43B3-4C45-976D-F902EF758F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2">
                  <a:extLst>
                    <a:ext uri="{FF2B5EF4-FFF2-40B4-BE49-F238E27FC236}">
                      <a16:creationId xmlns:a16="http://schemas.microsoft.com/office/drawing/2014/main" id="{FD968C94-14E9-43D1-9B2C-7B82F110DA0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3">
                  <a:extLst>
                    <a:ext uri="{FF2B5EF4-FFF2-40B4-BE49-F238E27FC236}">
                      <a16:creationId xmlns:a16="http://schemas.microsoft.com/office/drawing/2014/main" id="{7C08EA69-364A-4657-B513-812F5604C29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4">
                  <a:extLst>
                    <a:ext uri="{FF2B5EF4-FFF2-40B4-BE49-F238E27FC236}">
                      <a16:creationId xmlns:a16="http://schemas.microsoft.com/office/drawing/2014/main" id="{E900B996-E083-4EFB-AA91-B44499119B3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5">
                  <a:extLst>
                    <a:ext uri="{FF2B5EF4-FFF2-40B4-BE49-F238E27FC236}">
                      <a16:creationId xmlns:a16="http://schemas.microsoft.com/office/drawing/2014/main" id="{C36529EA-8739-45F1-ACCE-BC96463EA69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6">
                  <a:extLst>
                    <a:ext uri="{FF2B5EF4-FFF2-40B4-BE49-F238E27FC236}">
                      <a16:creationId xmlns:a16="http://schemas.microsoft.com/office/drawing/2014/main" id="{C91737E3-57BE-4BB5-A0E7-F4F94D31AEE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7">
                  <a:extLst>
                    <a:ext uri="{FF2B5EF4-FFF2-40B4-BE49-F238E27FC236}">
                      <a16:creationId xmlns:a16="http://schemas.microsoft.com/office/drawing/2014/main" id="{A33440E2-EE4A-4E7C-8054-23FA6CE7711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8">
                  <a:extLst>
                    <a:ext uri="{FF2B5EF4-FFF2-40B4-BE49-F238E27FC236}">
                      <a16:creationId xmlns:a16="http://schemas.microsoft.com/office/drawing/2014/main" id="{94532BB1-5050-4232-B202-C8B36ACA1A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9">
                  <a:extLst>
                    <a:ext uri="{FF2B5EF4-FFF2-40B4-BE49-F238E27FC236}">
                      <a16:creationId xmlns:a16="http://schemas.microsoft.com/office/drawing/2014/main" id="{7ECE4F9D-36A8-402C-8EE9-F1228D741FD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30">
                  <a:extLst>
                    <a:ext uri="{FF2B5EF4-FFF2-40B4-BE49-F238E27FC236}">
                      <a16:creationId xmlns:a16="http://schemas.microsoft.com/office/drawing/2014/main" id="{9969D16F-9BB4-4CA6-BC1D-0B33B67698E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1">
                  <a:extLst>
                    <a:ext uri="{FF2B5EF4-FFF2-40B4-BE49-F238E27FC236}">
                      <a16:creationId xmlns:a16="http://schemas.microsoft.com/office/drawing/2014/main" id="{AE1AAA9A-B53B-46A4-8ADA-B118854A79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2">
                  <a:extLst>
                    <a:ext uri="{FF2B5EF4-FFF2-40B4-BE49-F238E27FC236}">
                      <a16:creationId xmlns:a16="http://schemas.microsoft.com/office/drawing/2014/main" id="{10682848-C72F-4AC4-8ACB-5F04AFF797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3">
                  <a:extLst>
                    <a:ext uri="{FF2B5EF4-FFF2-40B4-BE49-F238E27FC236}">
                      <a16:creationId xmlns:a16="http://schemas.microsoft.com/office/drawing/2014/main" id="{2BC8BE51-5D86-40E1-B993-3F3F1FDDEE7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4">
                  <a:extLst>
                    <a:ext uri="{FF2B5EF4-FFF2-40B4-BE49-F238E27FC236}">
                      <a16:creationId xmlns:a16="http://schemas.microsoft.com/office/drawing/2014/main" id="{3899FD45-6646-4834-832C-7F93D98F692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5">
                  <a:extLst>
                    <a:ext uri="{FF2B5EF4-FFF2-40B4-BE49-F238E27FC236}">
                      <a16:creationId xmlns:a16="http://schemas.microsoft.com/office/drawing/2014/main" id="{AAFE5F37-0773-4787-9960-593A89DC68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6">
                  <a:extLst>
                    <a:ext uri="{FF2B5EF4-FFF2-40B4-BE49-F238E27FC236}">
                      <a16:creationId xmlns:a16="http://schemas.microsoft.com/office/drawing/2014/main" id="{32C98F22-E108-45AD-922F-F8DC2D21988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/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1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2" name="Rectangle 71">
                <a:extLst>
                  <a:ext uri="{FF2B5EF4-FFF2-40B4-BE49-F238E27FC236}">
                    <a16:creationId xmlns:a16="http://schemas.microsoft.com/office/drawing/2014/main" id="{8FFC6207-240A-4F33-BA15-4785BB297D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9550" y="2906209"/>
                <a:ext cx="19570781" cy="784767"/>
              </a:xfrm>
              <a:prstGeom prst="rect">
                <a:avLst/>
              </a:prstGeom>
              <a:blipFill>
                <a:blip r:embed="rId3"/>
                <a:stretch>
                  <a:fillRect l="-1277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3" name="Group 10">
            <a:extLst>
              <a:ext uri="{FF2B5EF4-FFF2-40B4-BE49-F238E27FC236}">
                <a16:creationId xmlns:a16="http://schemas.microsoft.com/office/drawing/2014/main" id="{92A32D22-959C-4C6A-A5BD-38D6EBE06177}"/>
              </a:ext>
            </a:extLst>
          </p:cNvPr>
          <p:cNvGrpSpPr/>
          <p:nvPr/>
        </p:nvGrpSpPr>
        <p:grpSpPr>
          <a:xfrm>
            <a:off x="611187" y="4652453"/>
            <a:ext cx="23330019" cy="8834947"/>
            <a:chOff x="1270511" y="5867400"/>
            <a:chExt cx="23330019" cy="9357221"/>
          </a:xfrm>
        </p:grpSpPr>
        <p:sp>
          <p:nvSpPr>
            <p:cNvPr id="74" name="Rounded Rectangle 52">
              <a:extLst>
                <a:ext uri="{FF2B5EF4-FFF2-40B4-BE49-F238E27FC236}">
                  <a16:creationId xmlns:a16="http://schemas.microsoft.com/office/drawing/2014/main" id="{6EC789F1-08CF-4900-BBDA-2A0D50045D61}"/>
                </a:ext>
              </a:extLst>
            </p:cNvPr>
            <p:cNvSpPr/>
            <p:nvPr/>
          </p:nvSpPr>
          <p:spPr>
            <a:xfrm>
              <a:off x="1314246" y="6170729"/>
              <a:ext cx="23286284" cy="9053892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5" name="Group 60">
              <a:extLst>
                <a:ext uri="{FF2B5EF4-FFF2-40B4-BE49-F238E27FC236}">
                  <a16:creationId xmlns:a16="http://schemas.microsoft.com/office/drawing/2014/main" id="{0441D4CA-61D7-4E6C-A245-5679E90E5B31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6" name="Freeform 20">
                <a:extLst>
                  <a:ext uri="{FF2B5EF4-FFF2-40B4-BE49-F238E27FC236}">
                    <a16:creationId xmlns:a16="http://schemas.microsoft.com/office/drawing/2014/main" id="{14EA8F20-C61A-48F6-BADA-68C9E62BDC4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385723D7-99C3-4E10-8D4B-418948DAA025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9" name="Round Diagonal Corner Rectangle 58">
                <a:extLst>
                  <a:ext uri="{FF2B5EF4-FFF2-40B4-BE49-F238E27FC236}">
                    <a16:creationId xmlns:a16="http://schemas.microsoft.com/office/drawing/2014/main" id="{8C52AEDE-AA54-4366-A226-03FBB6D196B9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reeform 15">
                <a:extLst>
                  <a:ext uri="{FF2B5EF4-FFF2-40B4-BE49-F238E27FC236}">
                    <a16:creationId xmlns:a16="http://schemas.microsoft.com/office/drawing/2014/main" id="{1682A14F-1C8A-43CB-A667-9E7D8767A2F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/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ặt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en-US" sz="4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4400" b="1" i="1">
                            <a:latin typeface="Cambria Math"/>
                          </a:rPr>
                          <m:t>𝟐</m:t>
                        </m:r>
                      </m:sup>
                    </m:sSup>
                    <m:r>
                      <a:rPr lang="en-US" sz="4400" b="1">
                        <a:latin typeface="Cambria Math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𝒎</m:t>
                        </m:r>
                        <m:r>
                          <a:rPr lang="en-US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𝟏</m:t>
                        </m:r>
                      </m:e>
                    </m:d>
                    <m:r>
                      <a:rPr lang="en-US" sz="4400" b="1" i="1">
                        <a:latin typeface="Cambria Math"/>
                      </a:rPr>
                      <m:t>𝒙</m:t>
                    </m:r>
                    <m:r>
                      <a:rPr lang="en-US" sz="4400" b="1">
                        <a:latin typeface="Cambria Math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i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&gt;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0 vô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iệ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, 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1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⟺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−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uy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hông thỏa mãn.</a:t>
                </a:r>
              </a:p>
              <a:p>
                <a:pPr>
                  <a:lnSpc>
                    <a:spcPct val="12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2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hì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𝒇</m:t>
                    </m:r>
                    <m:d>
                      <m:dPr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sz="44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0 </a:t>
                </a:r>
                <a14:m>
                  <m:oMath xmlns:m="http://schemas.openxmlformats.org/officeDocument/2006/math">
                    <m:r>
                      <a:rPr lang="en-US" sz="4400" b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∀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𝒎</m:t>
                                  </m:r>
                                </m:e>
                                <m:sup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𝟏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𝟓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≤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amp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𝒎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&lt;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𝟏</m:t>
                              </m:r>
                            </m:e>
                            <m:e>
                              <m:eqArr>
                                <m:eqArrPr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&amp;</m:t>
                                  </m:r>
                                </m:e>
                                <m:e>
                                  <m:d>
                                    <m:dPr>
                                      <m:begChr m:val="["/>
                                      <m:endChr m:val="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dPr>
                                    <m:e>
                                      <m:eqArr>
                                        <m:eqArrPr>
                                          <m:ctrlP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</m:ctrlPr>
                                        </m:eqArrPr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m:rPr>
                                              <m:nor/>
                                            </m:rPr>
                                            <a:rPr lang="en-US" sz="4400" b="1">
                                              <a:latin typeface="Tahoma" panose="020B0604030504040204" pitchFamily="34" charset="0"/>
                                              <a:ea typeface="Tahoma" panose="020B0604030504040204" pitchFamily="34" charset="0"/>
                                              <a:cs typeface="Tahoma" panose="020B0604030504040204" pitchFamily="34" charset="0"/>
                                            </a:rPr>
                                            <m:t>≤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𝟏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sz="4400" b="1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  <a:cs typeface="Times New Roman" panose="02020603050405020304" pitchFamily="18" charset="0"/>
                                                </a:rPr>
                                                <m:t>𝟐</m:t>
                                              </m:r>
                                            </m:den>
                                          </m:f>
                                        </m:e>
                                        <m:e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𝒎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≥</m:t>
                                          </m:r>
                                          <m:r>
                                            <a:rPr lang="en-US" sz="4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  <a:cs typeface="Times New Roman" panose="02020603050405020304" pitchFamily="18" charset="0"/>
                                            </a:rPr>
                                            <m:t>𝟓</m:t>
                                          </m:r>
                                        </m:e>
                                      </m:eqArr>
                                    </m:e>
                                  </m:d>
                                </m:e>
                              </m:eqArr>
                            </m:e>
                          </m:eqArr>
                        </m:e>
                      </m:d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⟺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𝒎</m:t>
                      </m:r>
                      <m:r>
                        <a:rPr lang="en-US" sz="4400" b="1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3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≤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81" name="Rectangle 80">
                <a:extLst>
                  <a:ext uri="{FF2B5EF4-FFF2-40B4-BE49-F238E27FC236}">
                    <a16:creationId xmlns:a16="http://schemas.microsoft.com/office/drawing/2014/main" id="{3867F233-41D8-4B70-9E1B-2D5702BB02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116" y="5427634"/>
                <a:ext cx="22635821" cy="8292398"/>
              </a:xfrm>
              <a:prstGeom prst="rect">
                <a:avLst/>
              </a:prstGeom>
              <a:blipFill>
                <a:blip r:embed="rId4"/>
                <a:stretch>
                  <a:fillRect l="-1104" t="-7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4011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67">
            <a:extLst>
              <a:ext uri="{FF2B5EF4-FFF2-40B4-BE49-F238E27FC236}">
                <a16:creationId xmlns:a16="http://schemas.microsoft.com/office/drawing/2014/main" id="{F5C333BD-4F48-4018-8846-E70576BCBC45}"/>
              </a:ext>
            </a:extLst>
          </p:cNvPr>
          <p:cNvGrpSpPr/>
          <p:nvPr/>
        </p:nvGrpSpPr>
        <p:grpSpPr>
          <a:xfrm>
            <a:off x="1220787" y="2438400"/>
            <a:ext cx="3794127" cy="927101"/>
            <a:chOff x="4867276" y="9361488"/>
            <a:chExt cx="3794125" cy="927101"/>
          </a:xfrm>
        </p:grpSpPr>
        <p:sp>
          <p:nvSpPr>
            <p:cNvPr id="3" name="Freeform 59">
              <a:extLst>
                <a:ext uri="{FF2B5EF4-FFF2-40B4-BE49-F238E27FC236}">
                  <a16:creationId xmlns:a16="http://schemas.microsoft.com/office/drawing/2014/main" id="{F8369296-C38F-4B41-BEC3-A5D330EB2955}"/>
                </a:ext>
              </a:extLst>
            </p:cNvPr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Freeform 60">
              <a:extLst>
                <a:ext uri="{FF2B5EF4-FFF2-40B4-BE49-F238E27FC236}">
                  <a16:creationId xmlns:a16="http://schemas.microsoft.com/office/drawing/2014/main" id="{F511A8D1-176A-495A-8684-593261673813}"/>
                </a:ext>
              </a:extLst>
            </p:cNvPr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61">
              <a:extLst>
                <a:ext uri="{FF2B5EF4-FFF2-40B4-BE49-F238E27FC236}">
                  <a16:creationId xmlns:a16="http://schemas.microsoft.com/office/drawing/2014/main" id="{0D835987-252A-462E-8E92-174F16522735}"/>
                </a:ext>
              </a:extLst>
            </p:cNvPr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62">
              <a:extLst>
                <a:ext uri="{FF2B5EF4-FFF2-40B4-BE49-F238E27FC236}">
                  <a16:creationId xmlns:a16="http://schemas.microsoft.com/office/drawing/2014/main" id="{55B98966-C039-4DDE-815B-512A6CE58FB7}"/>
                </a:ext>
              </a:extLst>
            </p:cNvPr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63">
              <a:extLst>
                <a:ext uri="{FF2B5EF4-FFF2-40B4-BE49-F238E27FC236}">
                  <a16:creationId xmlns:a16="http://schemas.microsoft.com/office/drawing/2014/main" id="{D8977411-26C6-466B-9345-19F7B6B5BB91}"/>
                </a:ext>
              </a:extLst>
            </p:cNvPr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4">
              <a:extLst>
                <a:ext uri="{FF2B5EF4-FFF2-40B4-BE49-F238E27FC236}">
                  <a16:creationId xmlns:a16="http://schemas.microsoft.com/office/drawing/2014/main" id="{065547CE-9D6C-4DEB-A0A7-E2248C2555AD}"/>
                </a:ext>
              </a:extLst>
            </p:cNvPr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65">
              <a:extLst>
                <a:ext uri="{FF2B5EF4-FFF2-40B4-BE49-F238E27FC236}">
                  <a16:creationId xmlns:a16="http://schemas.microsoft.com/office/drawing/2014/main" id="{9EE62FFB-FBA6-4AD8-95C2-532640F62705}"/>
                </a:ext>
              </a:extLst>
            </p:cNvPr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Oval 66">
              <a:extLst>
                <a:ext uri="{FF2B5EF4-FFF2-40B4-BE49-F238E27FC236}">
                  <a16:creationId xmlns:a16="http://schemas.microsoft.com/office/drawing/2014/main" id="{5BF2E72C-08AA-43D1-8D97-A6E14A65C5D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67">
              <a:extLst>
                <a:ext uri="{FF2B5EF4-FFF2-40B4-BE49-F238E27FC236}">
                  <a16:creationId xmlns:a16="http://schemas.microsoft.com/office/drawing/2014/main" id="{0E1603BF-7FC6-4503-9663-A8D43D6E08B3}"/>
                </a:ext>
              </a:extLst>
            </p:cNvPr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/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𝒃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𝒄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cs typeface="Times New Roman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Khi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489B88B-2BA5-452C-A730-6D8FB82D3C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4412" y="2611960"/>
                <a:ext cx="12198350" cy="784767"/>
              </a:xfrm>
              <a:prstGeom prst="rect">
                <a:avLst/>
              </a:prstGeom>
              <a:blipFill>
                <a:blip r:embed="rId2"/>
                <a:stretch>
                  <a:fillRect l="-2049" t="-14729" b="-3488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A4AD00BF-C58D-498B-9B9B-A24439CD87E2}"/>
              </a:ext>
            </a:extLst>
          </p:cNvPr>
          <p:cNvGrpSpPr/>
          <p:nvPr/>
        </p:nvGrpSpPr>
        <p:grpSpPr>
          <a:xfrm>
            <a:off x="13031787" y="4343400"/>
            <a:ext cx="9143999" cy="2117724"/>
            <a:chOff x="13058774" y="5108036"/>
            <a:chExt cx="9143999" cy="2117724"/>
          </a:xfrm>
        </p:grpSpPr>
        <p:sp>
          <p:nvSpPr>
            <p:cNvPr id="21" name="Rounded Rectangle 217088">
              <a:extLst>
                <a:ext uri="{FF2B5EF4-FFF2-40B4-BE49-F238E27FC236}">
                  <a16:creationId xmlns:a16="http://schemas.microsoft.com/office/drawing/2014/main" id="{AF6607F2-C59F-474E-A757-F126D1909C55}"/>
                </a:ext>
              </a:extLst>
            </p:cNvPr>
            <p:cNvSpPr/>
            <p:nvPr/>
          </p:nvSpPr>
          <p:spPr>
            <a:xfrm>
              <a:off x="13058774" y="510803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/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≥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4009E202-CB6E-425F-9ECD-84617926226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51970" y="5365556"/>
                  <a:ext cx="7228646" cy="160268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7CA197A0-6468-4C98-BC8F-177D3A527678}"/>
              </a:ext>
            </a:extLst>
          </p:cNvPr>
          <p:cNvGrpSpPr/>
          <p:nvPr/>
        </p:nvGrpSpPr>
        <p:grpSpPr>
          <a:xfrm>
            <a:off x="2336801" y="7383460"/>
            <a:ext cx="9143999" cy="2117724"/>
            <a:chOff x="2363788" y="8148096"/>
            <a:chExt cx="9143999" cy="2117724"/>
          </a:xfrm>
        </p:grpSpPr>
        <p:sp>
          <p:nvSpPr>
            <p:cNvPr id="22" name="Rounded Rectangle 217088">
              <a:extLst>
                <a:ext uri="{FF2B5EF4-FFF2-40B4-BE49-F238E27FC236}">
                  <a16:creationId xmlns:a16="http://schemas.microsoft.com/office/drawing/2014/main" id="{50627089-8CDA-4923-BC8B-989A39B9B1A1}"/>
                </a:ext>
              </a:extLst>
            </p:cNvPr>
            <p:cNvSpPr/>
            <p:nvPr/>
          </p:nvSpPr>
          <p:spPr>
            <a:xfrm>
              <a:off x="2363788" y="8148096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/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5" name="Rectangle 24">
                  <a:extLst>
                    <a:ext uri="{FF2B5EF4-FFF2-40B4-BE49-F238E27FC236}">
                      <a16:creationId xmlns:a16="http://schemas.microsoft.com/office/drawing/2014/main" id="{4F1433CB-EB5B-4AEC-9E25-748DF6E1533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46487" y="8468574"/>
                  <a:ext cx="7228646" cy="160268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C744C0A-94BE-4B46-8355-EF7BC58D5C72}"/>
              </a:ext>
            </a:extLst>
          </p:cNvPr>
          <p:cNvGrpSpPr/>
          <p:nvPr/>
        </p:nvGrpSpPr>
        <p:grpSpPr>
          <a:xfrm>
            <a:off x="13031787" y="7446419"/>
            <a:ext cx="9143999" cy="2117724"/>
            <a:chOff x="13058774" y="8211055"/>
            <a:chExt cx="9143999" cy="2117724"/>
          </a:xfrm>
        </p:grpSpPr>
        <p:sp>
          <p:nvSpPr>
            <p:cNvPr id="23" name="Rounded Rectangle 217088">
              <a:extLst>
                <a:ext uri="{FF2B5EF4-FFF2-40B4-BE49-F238E27FC236}">
                  <a16:creationId xmlns:a16="http://schemas.microsoft.com/office/drawing/2014/main" id="{72678E0C-2848-4B08-9C4F-B0EEFC313BC8}"/>
                </a:ext>
              </a:extLst>
            </p:cNvPr>
            <p:cNvSpPr/>
            <p:nvPr/>
          </p:nvSpPr>
          <p:spPr>
            <a:xfrm>
              <a:off x="13058774" y="8211055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/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≤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6" name="Rectangle 25">
                  <a:extLst>
                    <a:ext uri="{FF2B5EF4-FFF2-40B4-BE49-F238E27FC236}">
                      <a16:creationId xmlns:a16="http://schemas.microsoft.com/office/drawing/2014/main" id="{BA3BC550-75A5-4119-B256-119CEE7DE752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16450" y="8468575"/>
                  <a:ext cx="7228646" cy="160268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42CE169-78FC-483A-89F3-3D3DE252D5CE}"/>
              </a:ext>
            </a:extLst>
          </p:cNvPr>
          <p:cNvGrpSpPr/>
          <p:nvPr/>
        </p:nvGrpSpPr>
        <p:grpSpPr>
          <a:xfrm>
            <a:off x="2336801" y="4280441"/>
            <a:ext cx="9143999" cy="2117724"/>
            <a:chOff x="2363788" y="5045077"/>
            <a:chExt cx="9143999" cy="2117724"/>
          </a:xfrm>
        </p:grpSpPr>
        <p:sp>
          <p:nvSpPr>
            <p:cNvPr id="19" name="Rounded Rectangle 217088">
              <a:extLst>
                <a:ext uri="{FF2B5EF4-FFF2-40B4-BE49-F238E27FC236}">
                  <a16:creationId xmlns:a16="http://schemas.microsoft.com/office/drawing/2014/main" id="{F098C85D-7C35-4186-BC40-26FBA56925DD}"/>
                </a:ext>
              </a:extLst>
            </p:cNvPr>
            <p:cNvSpPr/>
            <p:nvPr/>
          </p:nvSpPr>
          <p:spPr>
            <a:xfrm>
              <a:off x="2363788" y="5045077"/>
              <a:ext cx="9143999" cy="2117724"/>
            </a:xfrm>
            <a:prstGeom prst="roundRect">
              <a:avLst>
                <a:gd name="adj" fmla="val 6384"/>
              </a:avLst>
            </a:prstGeom>
            <a:solidFill>
              <a:schemeClr val="accent6">
                <a:lumMod val="60000"/>
                <a:lumOff val="40000"/>
              </a:schemeClr>
            </a:solidFill>
            <a:ln>
              <a:solidFill>
                <a:schemeClr val="accent1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/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d>
                          <m:d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∀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ℝ</m:t>
                        </m:r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⇔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m>
                              <m:mPr>
                                <m:plcHide m:val="on"/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vi-VN" sz="44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vi-VN" sz="44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𝜟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&lt;</m:t>
                                  </m:r>
                                  <m:r>
                                    <a:rPr lang="vi-VN" sz="4400" b="1" i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mr>
                            </m:m>
                          </m:e>
                        </m:d>
                      </m:oMath>
                    </m:oMathPara>
                  </a14:m>
                  <a:endParaRPr lang="vi-VN" sz="4400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>
            <p:sp>
              <p:nvSpPr>
                <p:cNvPr id="27" name="Rectangle 26">
                  <a:extLst>
                    <a:ext uri="{FF2B5EF4-FFF2-40B4-BE49-F238E27FC236}">
                      <a16:creationId xmlns:a16="http://schemas.microsoft.com/office/drawing/2014/main" id="{2A688AFD-A42B-4742-A76D-F5FE0B68192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8999" y="5251424"/>
                  <a:ext cx="7228646" cy="160268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627174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3604346"/>
            <a:chOff x="1076414" y="4334859"/>
            <a:chExt cx="22569963" cy="3604346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3231937"/>
              <a:chOff x="733777" y="1098182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am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hứ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bậc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a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ố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với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là biểu thức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dạ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tro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đó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,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𝒄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là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những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hệ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:r>
                      <a:rPr lang="en-US" sz="4400" b="1" dirty="0" err="1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số</a:t>
                    </a: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≠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.  </a:t>
                    </a:r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793860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r="-1181" b="-1299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DBE724BF-3457-43C5-B292-4F5CE89F8E5D}"/>
              </a:ext>
            </a:extLst>
          </p:cNvPr>
          <p:cNvGrpSpPr/>
          <p:nvPr/>
        </p:nvGrpSpPr>
        <p:grpSpPr>
          <a:xfrm>
            <a:off x="1707988" y="7695961"/>
            <a:ext cx="21847940" cy="4447978"/>
            <a:chOff x="1268078" y="3405486"/>
            <a:chExt cx="21847940" cy="4447978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2F305D82-8F4F-4F9B-9F84-0B744CDDE90C}"/>
                </a:ext>
              </a:extLst>
            </p:cNvPr>
            <p:cNvSpPr/>
            <p:nvPr/>
          </p:nvSpPr>
          <p:spPr>
            <a:xfrm>
              <a:off x="1268078" y="3790951"/>
              <a:ext cx="21847940" cy="4062513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651E84C-EBB0-4387-920A-B58CD92D3C62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505FB6CD-01AF-42D9-AE29-6113F0B2BFD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A90A7284-6C3D-49B7-AF32-C8DDA75D5226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52" name="Group 70">
                <a:extLst>
                  <a:ext uri="{FF2B5EF4-FFF2-40B4-BE49-F238E27FC236}">
                    <a16:creationId xmlns:a16="http://schemas.microsoft.com/office/drawing/2014/main" id="{E4EB0040-7711-45CD-B649-A0FB47FA65E5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A944A59B-A867-409C-B138-F88DEA5E664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>
                  <a:extLst>
                    <a:ext uri="{FF2B5EF4-FFF2-40B4-BE49-F238E27FC236}">
                      <a16:creationId xmlns:a16="http://schemas.microsoft.com/office/drawing/2014/main" id="{4007C999-4465-4183-946D-6727E6FCC8C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>
                  <a:extLst>
                    <a:ext uri="{FF2B5EF4-FFF2-40B4-BE49-F238E27FC236}">
                      <a16:creationId xmlns:a16="http://schemas.microsoft.com/office/drawing/2014/main" id="{7DF8925B-D5AD-4A53-86A5-A7B5835BED2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>
                  <a:extLst>
                    <a:ext uri="{FF2B5EF4-FFF2-40B4-BE49-F238E27FC236}">
                      <a16:creationId xmlns:a16="http://schemas.microsoft.com/office/drawing/2014/main" id="{70EA5A89-9330-45F3-A5DD-398F0B6FE4B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>
                  <a:extLst>
                    <a:ext uri="{FF2B5EF4-FFF2-40B4-BE49-F238E27FC236}">
                      <a16:creationId xmlns:a16="http://schemas.microsoft.com/office/drawing/2014/main" id="{E4084E94-CA10-4754-B48C-7D11871C167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>
                  <a:extLst>
                    <a:ext uri="{FF2B5EF4-FFF2-40B4-BE49-F238E27FC236}">
                      <a16:creationId xmlns:a16="http://schemas.microsoft.com/office/drawing/2014/main" id="{78AC9EFA-119C-47E1-A5A5-06E1F34A3BA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>
                  <a:extLst>
                    <a:ext uri="{FF2B5EF4-FFF2-40B4-BE49-F238E27FC236}">
                      <a16:creationId xmlns:a16="http://schemas.microsoft.com/office/drawing/2014/main" id="{4432E10C-F296-488B-9084-4512024449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>
                  <a:extLst>
                    <a:ext uri="{FF2B5EF4-FFF2-40B4-BE49-F238E27FC236}">
                      <a16:creationId xmlns:a16="http://schemas.microsoft.com/office/drawing/2014/main" id="{B94F9326-BA97-4928-8637-A27AA5E1CF6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>
                  <a:extLst>
                    <a:ext uri="{FF2B5EF4-FFF2-40B4-BE49-F238E27FC236}">
                      <a16:creationId xmlns:a16="http://schemas.microsoft.com/office/drawing/2014/main" id="{C13A6FF2-8D08-429B-A970-87629A0902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>
                  <a:extLst>
                    <a:ext uri="{FF2B5EF4-FFF2-40B4-BE49-F238E27FC236}">
                      <a16:creationId xmlns:a16="http://schemas.microsoft.com/office/drawing/2014/main" id="{A29B0074-5C06-40BB-8BA7-21EFBC956C5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>
                  <a:extLst>
                    <a:ext uri="{FF2B5EF4-FFF2-40B4-BE49-F238E27FC236}">
                      <a16:creationId xmlns:a16="http://schemas.microsoft.com/office/drawing/2014/main" id="{44934135-2F68-449D-B5CC-133CA8FF4BD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>
                  <a:extLst>
                    <a:ext uri="{FF2B5EF4-FFF2-40B4-BE49-F238E27FC236}">
                      <a16:creationId xmlns:a16="http://schemas.microsoft.com/office/drawing/2014/main" id="{49200641-952F-4C18-949E-7AAE5CA233E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>
                  <a:extLst>
                    <a:ext uri="{FF2B5EF4-FFF2-40B4-BE49-F238E27FC236}">
                      <a16:creationId xmlns:a16="http://schemas.microsoft.com/office/drawing/2014/main" id="{ECAE9893-C2EF-4DE3-AB49-3430FAA59F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>
                  <a:extLst>
                    <a:ext uri="{FF2B5EF4-FFF2-40B4-BE49-F238E27FC236}">
                      <a16:creationId xmlns:a16="http://schemas.microsoft.com/office/drawing/2014/main" id="{6E6378C1-1B83-4322-AB32-8FF2343E34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>
                  <a:extLst>
                    <a:ext uri="{FF2B5EF4-FFF2-40B4-BE49-F238E27FC236}">
                      <a16:creationId xmlns:a16="http://schemas.microsoft.com/office/drawing/2014/main" id="{7DE108DA-814F-4AD9-8652-52F06202A8B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>
                  <a:extLst>
                    <a:ext uri="{FF2B5EF4-FFF2-40B4-BE49-F238E27FC236}">
                      <a16:creationId xmlns:a16="http://schemas.microsoft.com/office/drawing/2014/main" id="{5250E056-CFBE-4D4B-B924-BD55B0D5D9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>
                  <a:extLst>
                    <a:ext uri="{FF2B5EF4-FFF2-40B4-BE49-F238E27FC236}">
                      <a16:creationId xmlns:a16="http://schemas.microsoft.com/office/drawing/2014/main" id="{FAE502A4-531A-481D-AA57-DE252C6E76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>
                  <a:extLst>
                    <a:ext uri="{FF2B5EF4-FFF2-40B4-BE49-F238E27FC236}">
                      <a16:creationId xmlns:a16="http://schemas.microsoft.com/office/drawing/2014/main" id="{28BBA27E-B87B-4D5D-A8FC-08AF468159B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>
                  <a:extLst>
                    <a:ext uri="{FF2B5EF4-FFF2-40B4-BE49-F238E27FC236}">
                      <a16:creationId xmlns:a16="http://schemas.microsoft.com/office/drawing/2014/main" id="{6FAC1BBB-CF1D-496E-AB90-5F4C318B956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>
                  <a:extLst>
                    <a:ext uri="{FF2B5EF4-FFF2-40B4-BE49-F238E27FC236}">
                      <a16:creationId xmlns:a16="http://schemas.microsoft.com/office/drawing/2014/main" id="{422437A6-FE5C-4E83-812E-A1A7442219C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>
                  <a:extLst>
                    <a:ext uri="{FF2B5EF4-FFF2-40B4-BE49-F238E27FC236}">
                      <a16:creationId xmlns:a16="http://schemas.microsoft.com/office/drawing/2014/main" id="{62CAECC7-C1B9-4E08-BC8A-66F34D624BA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>
                  <a:extLst>
                    <a:ext uri="{FF2B5EF4-FFF2-40B4-BE49-F238E27FC236}">
                      <a16:creationId xmlns:a16="http://schemas.microsoft.com/office/drawing/2014/main" id="{56CEAD3E-2148-4F82-8DB3-77EF985774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>
                  <a:extLst>
                    <a:ext uri="{FF2B5EF4-FFF2-40B4-BE49-F238E27FC236}">
                      <a16:creationId xmlns:a16="http://schemas.microsoft.com/office/drawing/2014/main" id="{D98CD84B-7614-4CE1-8C81-DDE753559B0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>
                  <a:extLst>
                    <a:ext uri="{FF2B5EF4-FFF2-40B4-BE49-F238E27FC236}">
                      <a16:creationId xmlns:a16="http://schemas.microsoft.com/office/drawing/2014/main" id="{F7BCA827-C508-46B9-AC2C-92BBEAFE42B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>
                  <a:extLst>
                    <a:ext uri="{FF2B5EF4-FFF2-40B4-BE49-F238E27FC236}">
                      <a16:creationId xmlns:a16="http://schemas.microsoft.com/office/drawing/2014/main" id="{3372449E-250F-4C78-ACE3-4566AE1720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/>
              <p:nvPr/>
            </p:nvSpPr>
            <p:spPr>
              <a:xfrm>
                <a:off x="4667778" y="8675373"/>
                <a:ext cx="5130058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D94E900A-2860-46EE-9414-AC022825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7778" y="8675373"/>
                <a:ext cx="5130058" cy="7847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/>
              <p:nvPr/>
            </p:nvSpPr>
            <p:spPr>
              <a:xfrm>
                <a:off x="4666191" y="9677061"/>
                <a:ext cx="3858107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DE6363A5-987A-4F99-A143-0EBF299C8E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9677061"/>
                <a:ext cx="3858107" cy="7847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/>
              <p:nvPr/>
            </p:nvSpPr>
            <p:spPr>
              <a:xfrm>
                <a:off x="4666191" y="10818780"/>
                <a:ext cx="4496103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0">
                          <a:latin typeface="Cambria Math" panose="02040503050406030204" pitchFamily="18" charset="0"/>
                        </a:rPr>
                        <m:t>𝟐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vi-VN" sz="4400" b="1" dirty="0"/>
              </a:p>
            </p:txBody>
          </p:sp>
        </mc:Choice>
        <mc:Fallback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AD41717-6D81-404B-AF5C-520CD129C5E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6191" y="10818780"/>
                <a:ext cx="4496103" cy="7847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6900861" cy="861774"/>
            <a:chOff x="644526" y="2766774"/>
            <a:chExt cx="6900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5638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78" name="Group 10">
            <a:extLst>
              <a:ext uri="{FF2B5EF4-FFF2-40B4-BE49-F238E27FC236}">
                <a16:creationId xmlns:a16="http://schemas.microsoft.com/office/drawing/2014/main" id="{02ECB9A4-5A7D-4BC7-872B-86527912AD70}"/>
              </a:ext>
            </a:extLst>
          </p:cNvPr>
          <p:cNvGrpSpPr/>
          <p:nvPr/>
        </p:nvGrpSpPr>
        <p:grpSpPr>
          <a:xfrm>
            <a:off x="1283749" y="5670331"/>
            <a:ext cx="21819676" cy="7509641"/>
            <a:chOff x="1270511" y="5867400"/>
            <a:chExt cx="21819676" cy="8308150"/>
          </a:xfrm>
        </p:grpSpPr>
        <p:sp>
          <p:nvSpPr>
            <p:cNvPr id="79" name="Rounded Rectangle 52">
              <a:extLst>
                <a:ext uri="{FF2B5EF4-FFF2-40B4-BE49-F238E27FC236}">
                  <a16:creationId xmlns:a16="http://schemas.microsoft.com/office/drawing/2014/main" id="{F4EB895E-C94E-41ED-BD1E-E09B3DFA0FE9}"/>
                </a:ext>
              </a:extLst>
            </p:cNvPr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0" name="Group 60">
              <a:extLst>
                <a:ext uri="{FF2B5EF4-FFF2-40B4-BE49-F238E27FC236}">
                  <a16:creationId xmlns:a16="http://schemas.microsoft.com/office/drawing/2014/main" id="{105F8337-7089-446F-92F6-CA907D1890CF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81" name="Freeform 20">
                <a:extLst>
                  <a:ext uri="{FF2B5EF4-FFF2-40B4-BE49-F238E27FC236}">
                    <a16:creationId xmlns:a16="http://schemas.microsoft.com/office/drawing/2014/main" id="{C4E52A49-3EE7-47C4-851B-54781933705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" name="TextBox 81">
                <a:extLst>
                  <a:ext uri="{FF2B5EF4-FFF2-40B4-BE49-F238E27FC236}">
                    <a16:creationId xmlns:a16="http://schemas.microsoft.com/office/drawing/2014/main" id="{AC0EC7E7-6DF6-4933-9AF4-13574BBE5DEB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3" name="Round Diagonal Corner Rectangle 58">
                <a:extLst>
                  <a:ext uri="{FF2B5EF4-FFF2-40B4-BE49-F238E27FC236}">
                    <a16:creationId xmlns:a16="http://schemas.microsoft.com/office/drawing/2014/main" id="{641639C2-713F-42BA-8AB4-CEC82A2738B3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Freeform 15">
                <a:extLst>
                  <a:ext uri="{FF2B5EF4-FFF2-40B4-BE49-F238E27FC236}">
                    <a16:creationId xmlns:a16="http://schemas.microsoft.com/office/drawing/2014/main" id="{B55F70CE-B055-4D3E-8972-AC3D1395130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85" name="Group 54">
            <a:extLst>
              <a:ext uri="{FF2B5EF4-FFF2-40B4-BE49-F238E27FC236}">
                <a16:creationId xmlns:a16="http://schemas.microsoft.com/office/drawing/2014/main" id="{732BA834-358F-49CE-9958-0862634C352C}"/>
              </a:ext>
            </a:extLst>
          </p:cNvPr>
          <p:cNvGrpSpPr/>
          <p:nvPr/>
        </p:nvGrpSpPr>
        <p:grpSpPr>
          <a:xfrm>
            <a:off x="1272674" y="3461657"/>
            <a:ext cx="21841827" cy="1992085"/>
            <a:chOff x="1268078" y="3405486"/>
            <a:chExt cx="21841827" cy="1992085"/>
          </a:xfrm>
        </p:grpSpPr>
        <p:sp>
          <p:nvSpPr>
            <p:cNvPr id="86" name="Rounded Rectangle 61">
              <a:extLst>
                <a:ext uri="{FF2B5EF4-FFF2-40B4-BE49-F238E27FC236}">
                  <a16:creationId xmlns:a16="http://schemas.microsoft.com/office/drawing/2014/main" id="{66E6C60B-2477-44D9-B334-F01B1DA36976}"/>
                </a:ext>
              </a:extLst>
            </p:cNvPr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7" name="Group 67">
              <a:extLst>
                <a:ext uri="{FF2B5EF4-FFF2-40B4-BE49-F238E27FC236}">
                  <a16:creationId xmlns:a16="http://schemas.microsoft.com/office/drawing/2014/main" id="{5E40B94D-4C34-42EF-82BD-4829A1F4DCFF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88" name="Freeform 20">
                <a:extLst>
                  <a:ext uri="{FF2B5EF4-FFF2-40B4-BE49-F238E27FC236}">
                    <a16:creationId xmlns:a16="http://schemas.microsoft.com/office/drawing/2014/main" id="{C1B6FB39-B159-4C8F-9D3A-EB64A100A1C4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7A6DF07C-084D-4569-908C-6FBCDAA88102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90" name="Group 70">
                <a:extLst>
                  <a:ext uri="{FF2B5EF4-FFF2-40B4-BE49-F238E27FC236}">
                    <a16:creationId xmlns:a16="http://schemas.microsoft.com/office/drawing/2014/main" id="{4CAA6783-AE8E-4B4C-A6EB-EDF4F2D53AB3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91" name="Rectangle 90">
                  <a:extLst>
                    <a:ext uri="{FF2B5EF4-FFF2-40B4-BE49-F238E27FC236}">
                      <a16:creationId xmlns:a16="http://schemas.microsoft.com/office/drawing/2014/main" id="{4995BF10-CB80-4A33-8DB1-B12DF253052D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Freeform 13">
                  <a:extLst>
                    <a:ext uri="{FF2B5EF4-FFF2-40B4-BE49-F238E27FC236}">
                      <a16:creationId xmlns:a16="http://schemas.microsoft.com/office/drawing/2014/main" id="{8BA8B1CB-E780-4896-B5BC-1BD26EF0C51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3" name="Freeform 14">
                  <a:extLst>
                    <a:ext uri="{FF2B5EF4-FFF2-40B4-BE49-F238E27FC236}">
                      <a16:creationId xmlns:a16="http://schemas.microsoft.com/office/drawing/2014/main" id="{6F58B0A5-8E6F-4880-8C52-1F4349CFA5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4" name="Freeform 15">
                  <a:extLst>
                    <a:ext uri="{FF2B5EF4-FFF2-40B4-BE49-F238E27FC236}">
                      <a16:creationId xmlns:a16="http://schemas.microsoft.com/office/drawing/2014/main" id="{0450505A-CE97-4915-AA5D-FF7B48087F2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5" name="Freeform 16">
                  <a:extLst>
                    <a:ext uri="{FF2B5EF4-FFF2-40B4-BE49-F238E27FC236}">
                      <a16:creationId xmlns:a16="http://schemas.microsoft.com/office/drawing/2014/main" id="{17495B09-9FE8-45DD-842F-1DED5830171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6" name="Freeform 17">
                  <a:extLst>
                    <a:ext uri="{FF2B5EF4-FFF2-40B4-BE49-F238E27FC236}">
                      <a16:creationId xmlns:a16="http://schemas.microsoft.com/office/drawing/2014/main" id="{A29AAC08-47A3-48C0-8242-CCC62955516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7" name="Freeform 18">
                  <a:extLst>
                    <a:ext uri="{FF2B5EF4-FFF2-40B4-BE49-F238E27FC236}">
                      <a16:creationId xmlns:a16="http://schemas.microsoft.com/office/drawing/2014/main" id="{D153AB95-20C8-4775-8555-DD72CFECB8A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8" name="Freeform 19">
                  <a:extLst>
                    <a:ext uri="{FF2B5EF4-FFF2-40B4-BE49-F238E27FC236}">
                      <a16:creationId xmlns:a16="http://schemas.microsoft.com/office/drawing/2014/main" id="{ADDC8B55-3E6A-4C2B-B48F-47DBF83F7F7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9" name="Freeform 20">
                  <a:extLst>
                    <a:ext uri="{FF2B5EF4-FFF2-40B4-BE49-F238E27FC236}">
                      <a16:creationId xmlns:a16="http://schemas.microsoft.com/office/drawing/2014/main" id="{667D2D61-218C-4406-B4A7-261C793AEC7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0" name="Freeform 21">
                  <a:extLst>
                    <a:ext uri="{FF2B5EF4-FFF2-40B4-BE49-F238E27FC236}">
                      <a16:creationId xmlns:a16="http://schemas.microsoft.com/office/drawing/2014/main" id="{3EEA7668-02CC-4DAA-BF7D-98719B0193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1" name="Freeform 22">
                  <a:extLst>
                    <a:ext uri="{FF2B5EF4-FFF2-40B4-BE49-F238E27FC236}">
                      <a16:creationId xmlns:a16="http://schemas.microsoft.com/office/drawing/2014/main" id="{19C7FC91-2ED3-4EED-974E-B3A2639C1C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2" name="Freeform 23">
                  <a:extLst>
                    <a:ext uri="{FF2B5EF4-FFF2-40B4-BE49-F238E27FC236}">
                      <a16:creationId xmlns:a16="http://schemas.microsoft.com/office/drawing/2014/main" id="{FC50C078-B948-40A9-977F-E636E120C2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3" name="Freeform 24">
                  <a:extLst>
                    <a:ext uri="{FF2B5EF4-FFF2-40B4-BE49-F238E27FC236}">
                      <a16:creationId xmlns:a16="http://schemas.microsoft.com/office/drawing/2014/main" id="{3687D5A3-EF9A-4303-96CA-71BF2E02C2B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4" name="Freeform 25">
                  <a:extLst>
                    <a:ext uri="{FF2B5EF4-FFF2-40B4-BE49-F238E27FC236}">
                      <a16:creationId xmlns:a16="http://schemas.microsoft.com/office/drawing/2014/main" id="{2758B5D6-2C2B-45BD-8716-65C1DC3855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5" name="Freeform 26">
                  <a:extLst>
                    <a:ext uri="{FF2B5EF4-FFF2-40B4-BE49-F238E27FC236}">
                      <a16:creationId xmlns:a16="http://schemas.microsoft.com/office/drawing/2014/main" id="{C308CF2E-A6F9-4F64-B168-F4535732A3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6" name="Freeform 27">
                  <a:extLst>
                    <a:ext uri="{FF2B5EF4-FFF2-40B4-BE49-F238E27FC236}">
                      <a16:creationId xmlns:a16="http://schemas.microsoft.com/office/drawing/2014/main" id="{2242FD80-56D1-4A5E-A916-318D0B05084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7" name="Freeform 28">
                  <a:extLst>
                    <a:ext uri="{FF2B5EF4-FFF2-40B4-BE49-F238E27FC236}">
                      <a16:creationId xmlns:a16="http://schemas.microsoft.com/office/drawing/2014/main" id="{E010D73E-1099-4DF0-B28C-480A6AB2C32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8" name="Freeform 29">
                  <a:extLst>
                    <a:ext uri="{FF2B5EF4-FFF2-40B4-BE49-F238E27FC236}">
                      <a16:creationId xmlns:a16="http://schemas.microsoft.com/office/drawing/2014/main" id="{3F127376-D3B5-4E58-ACA2-0B89ABCC536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09" name="Freeform 30">
                  <a:extLst>
                    <a:ext uri="{FF2B5EF4-FFF2-40B4-BE49-F238E27FC236}">
                      <a16:creationId xmlns:a16="http://schemas.microsoft.com/office/drawing/2014/main" id="{6BF10AFF-E10B-415E-91C4-5CD55C25EDE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0" name="Freeform 31">
                  <a:extLst>
                    <a:ext uri="{FF2B5EF4-FFF2-40B4-BE49-F238E27FC236}">
                      <a16:creationId xmlns:a16="http://schemas.microsoft.com/office/drawing/2014/main" id="{B0A893A2-8122-4D8C-BE93-0EA8290D3B0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1" name="Freeform 32">
                  <a:extLst>
                    <a:ext uri="{FF2B5EF4-FFF2-40B4-BE49-F238E27FC236}">
                      <a16:creationId xmlns:a16="http://schemas.microsoft.com/office/drawing/2014/main" id="{9F88DAC3-32B3-4D97-B87A-D9B7E9090A7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2" name="Freeform 33">
                  <a:extLst>
                    <a:ext uri="{FF2B5EF4-FFF2-40B4-BE49-F238E27FC236}">
                      <a16:creationId xmlns:a16="http://schemas.microsoft.com/office/drawing/2014/main" id="{3F33B466-2E3B-4CB0-8697-0B6619642A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34">
                  <a:extLst>
                    <a:ext uri="{FF2B5EF4-FFF2-40B4-BE49-F238E27FC236}">
                      <a16:creationId xmlns:a16="http://schemas.microsoft.com/office/drawing/2014/main" id="{5C8A9268-70E2-41C4-9956-4507CDC3433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35">
                  <a:extLst>
                    <a:ext uri="{FF2B5EF4-FFF2-40B4-BE49-F238E27FC236}">
                      <a16:creationId xmlns:a16="http://schemas.microsoft.com/office/drawing/2014/main" id="{B8B750FC-D6AF-47D4-9BF8-B00CF4E1D6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36">
                  <a:extLst>
                    <a:ext uri="{FF2B5EF4-FFF2-40B4-BE49-F238E27FC236}">
                      <a16:creationId xmlns:a16="http://schemas.microsoft.com/office/drawing/2014/main" id="{D6B58A65-C6E9-4366-AE77-392C395A225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/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m:rPr>
                            <m:nor/>
                          </m:rPr>
                          <a:rPr lang="vi-VN" sz="4400" b="1" i="1">
                            <a:solidFill>
                              <a:schemeClr val="tx1"/>
                            </a:solidFill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 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=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)(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56AF1A3-EAC8-4322-94B8-E641A1E89A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5830" y="4244022"/>
                <a:ext cx="15664353" cy="856581"/>
              </a:xfrm>
              <a:prstGeom prst="rect">
                <a:avLst/>
              </a:prstGeom>
              <a:blipFill>
                <a:blip r:embed="rId3"/>
                <a:stretch>
                  <a:fillRect l="-1556" t="-11348" b="-255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6" name="Picture 115">
            <a:extLst>
              <a:ext uri="{FF2B5EF4-FFF2-40B4-BE49-F238E27FC236}">
                <a16:creationId xmlns:a16="http://schemas.microsoft.com/office/drawing/2014/main" id="{AB1CACBB-BF51-4ED3-B480-5740DE1A76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6380" t="33841" r="12553" b="12498"/>
          <a:stretch/>
        </p:blipFill>
        <p:spPr>
          <a:xfrm>
            <a:off x="14784386" y="6365657"/>
            <a:ext cx="7229787" cy="603053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ACB05BE-9B8B-4642-A2E1-852721AEFAC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4369" y="7173337"/>
            <a:ext cx="12180540" cy="4736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29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Group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11115879"/>
              </p:ext>
            </p:extLst>
          </p:nvPr>
        </p:nvGraphicFramePr>
        <p:xfrm>
          <a:off x="1754188" y="1600200"/>
          <a:ext cx="19431000" cy="12009312"/>
        </p:xfrm>
        <a:graphic>
          <a:graphicData uri="http://schemas.openxmlformats.org/drawingml/2006/table">
            <a:tbl>
              <a:tblPr/>
              <a:tblGrid>
                <a:gridCol w="204536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5431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65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6247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080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8478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285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5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182880" marR="182880" marT="91440" marB="9144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4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996893"/>
              </p:ext>
            </p:extLst>
          </p:nvPr>
        </p:nvGraphicFramePr>
        <p:xfrm>
          <a:off x="4877723" y="2887826"/>
          <a:ext cx="3565032" cy="4369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6" name="Graph System" r:id="rId4" imgW="6096000" imgH="4848225" progId="GraphFile">
                  <p:embed/>
                </p:oleObj>
              </mc:Choice>
              <mc:Fallback>
                <p:oleObj name="Graph System" r:id="rId4" imgW="6096000" imgH="4848225" progId="GraphFile">
                  <p:embed/>
                  <p:pic>
                    <p:nvPicPr>
                      <p:cNvPr id="4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7723" y="2887826"/>
                        <a:ext cx="3565032" cy="43696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686582"/>
              </p:ext>
            </p:extLst>
          </p:nvPr>
        </p:nvGraphicFramePr>
        <p:xfrm>
          <a:off x="11111583" y="2939828"/>
          <a:ext cx="3369663" cy="41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7" name="Graph System" r:id="rId6" imgW="6096000" imgH="4848225" progId="GraphFile">
                  <p:embed/>
                </p:oleObj>
              </mc:Choice>
              <mc:Fallback>
                <p:oleObj name="Graph System" r:id="rId6" imgW="6096000" imgH="4848225" progId="GraphFile">
                  <p:embed/>
                  <p:pic>
                    <p:nvPicPr>
                      <p:cNvPr id="5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1583" y="2939828"/>
                        <a:ext cx="3369663" cy="41301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5669901"/>
              </p:ext>
            </p:extLst>
          </p:nvPr>
        </p:nvGraphicFramePr>
        <p:xfrm>
          <a:off x="16398702" y="2725831"/>
          <a:ext cx="4294359" cy="4652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8" name="Graph System" r:id="rId8" imgW="6096000" imgH="4848225" progId="GraphFile">
                  <p:embed/>
                </p:oleObj>
              </mc:Choice>
              <mc:Fallback>
                <p:oleObj name="Graph System" r:id="rId8" imgW="6096000" imgH="4848225" progId="GraphFile">
                  <p:embed/>
                  <p:pic>
                    <p:nvPicPr>
                      <p:cNvPr id="6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702" y="2725831"/>
                        <a:ext cx="4294359" cy="46527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43030"/>
              </p:ext>
            </p:extLst>
          </p:nvPr>
        </p:nvGraphicFramePr>
        <p:xfrm>
          <a:off x="4322699" y="8820008"/>
          <a:ext cx="4298715" cy="3974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9" name="Graph System" r:id="rId10" imgW="6096000" imgH="4848225" progId="GraphFile">
                  <p:embed/>
                </p:oleObj>
              </mc:Choice>
              <mc:Fallback>
                <p:oleObj name="Graph System" r:id="rId10" imgW="6096000" imgH="4848225" progId="GraphFile">
                  <p:embed/>
                  <p:pic>
                    <p:nvPicPr>
                      <p:cNvPr id="7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699" y="8820008"/>
                        <a:ext cx="4298715" cy="3974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002234"/>
              </p:ext>
            </p:extLst>
          </p:nvPr>
        </p:nvGraphicFramePr>
        <p:xfrm>
          <a:off x="10191154" y="9095365"/>
          <a:ext cx="4587888" cy="370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0" name="Graph System" r:id="rId12" imgW="6096000" imgH="4848225" progId="GraphFile">
                  <p:embed/>
                </p:oleObj>
              </mc:Choice>
              <mc:Fallback>
                <p:oleObj name="Graph System" r:id="rId12" imgW="6096000" imgH="4848225" progId="GraphFile">
                  <p:embed/>
                  <p:pic>
                    <p:nvPicPr>
                      <p:cNvPr id="8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154" y="9095365"/>
                        <a:ext cx="4587888" cy="370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460450"/>
              </p:ext>
            </p:extLst>
          </p:nvPr>
        </p:nvGraphicFramePr>
        <p:xfrm>
          <a:off x="16825967" y="9300965"/>
          <a:ext cx="3238509" cy="3755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1" name="Graph System" r:id="rId14" imgW="6096000" imgH="4848225" progId="GraphFile">
                  <p:embed/>
                </p:oleObj>
              </mc:Choice>
              <mc:Fallback>
                <p:oleObj name="Graph System" r:id="rId14" imgW="6096000" imgH="4848225" progId="GraphFile">
                  <p:embed/>
                  <p:pic>
                    <p:nvPicPr>
                      <p:cNvPr id="9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5967" y="9300965"/>
                        <a:ext cx="3238509" cy="37557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098726"/>
              </p:ext>
            </p:extLst>
          </p:nvPr>
        </p:nvGraphicFramePr>
        <p:xfrm>
          <a:off x="11616740" y="7606337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16" imgW="368140" imgH="177723" progId="Equation.DSMT4">
                  <p:embed/>
                </p:oleObj>
              </mc:Choice>
              <mc:Fallback>
                <p:oleObj name="Equation" r:id="rId16" imgW="368140" imgH="177723" progId="Equation.DSMT4">
                  <p:embed/>
                  <p:pic>
                    <p:nvPicPr>
                      <p:cNvPr id="1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740" y="7606337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202666"/>
              </p:ext>
            </p:extLst>
          </p:nvPr>
        </p:nvGraphicFramePr>
        <p:xfrm>
          <a:off x="9051214" y="1649723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18" imgW="368140" imgH="177723" progId="Equation.DSMT4">
                  <p:embed/>
                </p:oleObj>
              </mc:Choice>
              <mc:Fallback>
                <p:oleObj name="Equation" r:id="rId18" imgW="368140" imgH="177723" progId="Equation.DSMT4">
                  <p:embed/>
                  <p:pic>
                    <p:nvPicPr>
                      <p:cNvPr id="11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1214" y="1649723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862124"/>
              </p:ext>
            </p:extLst>
          </p:nvPr>
        </p:nvGraphicFramePr>
        <p:xfrm>
          <a:off x="17746996" y="175030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20" imgW="368140" imgH="177723" progId="Equation.DSMT4">
                  <p:embed/>
                </p:oleObj>
              </mc:Choice>
              <mc:Fallback>
                <p:oleObj name="Equation" r:id="rId20" imgW="368140" imgH="177723" progId="Equation.DSMT4">
                  <p:embed/>
                  <p:pic>
                    <p:nvPicPr>
                      <p:cNvPr id="12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6996" y="175030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823841"/>
              </p:ext>
            </p:extLst>
          </p:nvPr>
        </p:nvGraphicFramePr>
        <p:xfrm>
          <a:off x="5598821" y="7536924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22" imgW="368140" imgH="177723" progId="Equation.DSMT4">
                  <p:embed/>
                </p:oleObj>
              </mc:Choice>
              <mc:Fallback>
                <p:oleObj name="Equation" r:id="rId22" imgW="368140" imgH="177723" progId="Equation.DSMT4">
                  <p:embed/>
                  <p:pic>
                    <p:nvPicPr>
                      <p:cNvPr id="13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821" y="7536924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42071"/>
              </p:ext>
            </p:extLst>
          </p:nvPr>
        </p:nvGraphicFramePr>
        <p:xfrm>
          <a:off x="5737031" y="1700011"/>
          <a:ext cx="1675479" cy="806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24" imgW="368140" imgH="177723" progId="Equation.DSMT4">
                  <p:embed/>
                </p:oleObj>
              </mc:Choice>
              <mc:Fallback>
                <p:oleObj name="Equation" r:id="rId24" imgW="368140" imgH="177723" progId="Equation.DSMT4">
                  <p:embed/>
                  <p:pic>
                    <p:nvPicPr>
                      <p:cNvPr id="14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031" y="1700011"/>
                        <a:ext cx="1675479" cy="8068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409790"/>
              </p:ext>
            </p:extLst>
          </p:nvPr>
        </p:nvGraphicFramePr>
        <p:xfrm>
          <a:off x="17510919" y="7538579"/>
          <a:ext cx="1675479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25" imgW="368140" imgH="177723" progId="Equation.DSMT4">
                  <p:embed/>
                </p:oleObj>
              </mc:Choice>
              <mc:Fallback>
                <p:oleObj name="Equation" r:id="rId25" imgW="368140" imgH="177723" progId="Equation.DSMT4">
                  <p:embed/>
                  <p:pic>
                    <p:nvPicPr>
                      <p:cNvPr id="15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919" y="7538579"/>
                        <a:ext cx="1675479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841420"/>
              </p:ext>
            </p:extLst>
          </p:nvPr>
        </p:nvGraphicFramePr>
        <p:xfrm>
          <a:off x="2098875" y="4311773"/>
          <a:ext cx="1616443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" name="Equation" r:id="rId27" imgW="355138" imgH="177569" progId="Equation.DSMT4">
                  <p:embed/>
                </p:oleObj>
              </mc:Choice>
              <mc:Fallback>
                <p:oleObj name="Equation" r:id="rId27" imgW="355138" imgH="177569" progId="Equation.DSMT4">
                  <p:embed/>
                  <p:pic>
                    <p:nvPicPr>
                      <p:cNvPr id="16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875" y="4311773"/>
                        <a:ext cx="1616443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85893"/>
              </p:ext>
            </p:extLst>
          </p:nvPr>
        </p:nvGraphicFramePr>
        <p:xfrm>
          <a:off x="1920944" y="10174214"/>
          <a:ext cx="1619255" cy="806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9" name="Equation" r:id="rId29" imgW="355138" imgH="177569" progId="Equation.DSMT4">
                  <p:embed/>
                </p:oleObj>
              </mc:Choice>
              <mc:Fallback>
                <p:oleObj name="Equation" r:id="rId29" imgW="355138" imgH="177569" progId="Equation.DSMT4">
                  <p:embed/>
                  <p:pic>
                    <p:nvPicPr>
                      <p:cNvPr id="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944" y="10174214"/>
                        <a:ext cx="1619255" cy="8068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85"/>
          <p:cNvSpPr txBox="1">
            <a:spLocks noChangeArrowheads="1"/>
          </p:cNvSpPr>
          <p:nvPr/>
        </p:nvSpPr>
        <p:spPr bwMode="auto">
          <a:xfrm flipH="1">
            <a:off x="2511465" y="4835713"/>
            <a:ext cx="1214441" cy="842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sz="5600"/>
          </a:p>
        </p:txBody>
      </p:sp>
      <p:sp>
        <p:nvSpPr>
          <p:cNvPr id="19" name="Text Box 100"/>
          <p:cNvSpPr txBox="1">
            <a:spLocks noChangeArrowheads="1"/>
          </p:cNvSpPr>
          <p:nvPr/>
        </p:nvSpPr>
        <p:spPr bwMode="auto">
          <a:xfrm>
            <a:off x="5643269" y="53766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0" name="Text Box 101"/>
          <p:cNvSpPr txBox="1">
            <a:spLocks noChangeArrowheads="1"/>
          </p:cNvSpPr>
          <p:nvPr/>
        </p:nvSpPr>
        <p:spPr bwMode="auto">
          <a:xfrm>
            <a:off x="8234069" y="35478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1" name="Text Box 102"/>
          <p:cNvSpPr txBox="1">
            <a:spLocks noChangeArrowheads="1"/>
          </p:cNvSpPr>
          <p:nvPr/>
        </p:nvSpPr>
        <p:spPr bwMode="auto">
          <a:xfrm>
            <a:off x="7319669" y="51956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2" name="Text Box 103"/>
          <p:cNvSpPr txBox="1">
            <a:spLocks noChangeArrowheads="1"/>
          </p:cNvSpPr>
          <p:nvPr/>
        </p:nvSpPr>
        <p:spPr bwMode="auto">
          <a:xfrm>
            <a:off x="7794331" y="4433672"/>
            <a:ext cx="79778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3" name="Text Box 104"/>
          <p:cNvSpPr txBox="1">
            <a:spLocks noChangeArrowheads="1"/>
          </p:cNvSpPr>
          <p:nvPr/>
        </p:nvSpPr>
        <p:spPr bwMode="auto">
          <a:xfrm>
            <a:off x="6557669" y="5652872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4" name="Text Box 105"/>
          <p:cNvSpPr txBox="1">
            <a:spLocks noChangeArrowheads="1"/>
          </p:cNvSpPr>
          <p:nvPr/>
        </p:nvSpPr>
        <p:spPr bwMode="auto">
          <a:xfrm>
            <a:off x="4881269" y="4462248"/>
            <a:ext cx="66481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5" name="Text Box 106"/>
          <p:cNvSpPr txBox="1">
            <a:spLocks noChangeArrowheads="1"/>
          </p:cNvSpPr>
          <p:nvPr/>
        </p:nvSpPr>
        <p:spPr bwMode="auto">
          <a:xfrm>
            <a:off x="4711407" y="3519272"/>
            <a:ext cx="53185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6" name="Text Box 107"/>
          <p:cNvSpPr txBox="1">
            <a:spLocks noChangeArrowheads="1"/>
          </p:cNvSpPr>
          <p:nvPr/>
        </p:nvSpPr>
        <p:spPr bwMode="auto">
          <a:xfrm>
            <a:off x="134737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+</a:t>
            </a:r>
          </a:p>
        </p:txBody>
      </p:sp>
      <p:sp>
        <p:nvSpPr>
          <p:cNvPr id="27" name="Text Box 108"/>
          <p:cNvSpPr txBox="1">
            <a:spLocks noChangeArrowheads="1"/>
          </p:cNvSpPr>
          <p:nvPr/>
        </p:nvSpPr>
        <p:spPr bwMode="auto">
          <a:xfrm>
            <a:off x="11340127" y="5574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8" name="Text Box 109"/>
          <p:cNvSpPr txBox="1">
            <a:spLocks noChangeArrowheads="1"/>
          </p:cNvSpPr>
          <p:nvPr/>
        </p:nvSpPr>
        <p:spPr bwMode="auto">
          <a:xfrm>
            <a:off x="11035327" y="48406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29" name="Text Box 110"/>
          <p:cNvSpPr txBox="1">
            <a:spLocks noChangeArrowheads="1"/>
          </p:cNvSpPr>
          <p:nvPr/>
        </p:nvSpPr>
        <p:spPr bwMode="auto">
          <a:xfrm>
            <a:off x="10578127" y="3926257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0" name="Text Box 111"/>
          <p:cNvSpPr txBox="1">
            <a:spLocks noChangeArrowheads="1"/>
          </p:cNvSpPr>
          <p:nvPr/>
        </p:nvSpPr>
        <p:spPr bwMode="auto">
          <a:xfrm>
            <a:off x="13930927" y="48120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31" name="Text Box 112"/>
          <p:cNvSpPr txBox="1">
            <a:spLocks noChangeArrowheads="1"/>
          </p:cNvSpPr>
          <p:nvPr/>
        </p:nvSpPr>
        <p:spPr bwMode="auto">
          <a:xfrm>
            <a:off x="14388127" y="3897681"/>
            <a:ext cx="65502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32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85294"/>
              </p:ext>
            </p:extLst>
          </p:nvPr>
        </p:nvGraphicFramePr>
        <p:xfrm>
          <a:off x="12361896" y="4558371"/>
          <a:ext cx="780991" cy="134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0" name="Equation" r:id="rId31" imgW="228501" imgH="393529" progId="Equation.DSMT4">
                  <p:embed/>
                </p:oleObj>
              </mc:Choice>
              <mc:Fallback>
                <p:oleObj name="Equation" r:id="rId31" imgW="228501" imgH="393529" progId="Equation.DSMT4">
                  <p:embed/>
                  <p:pic>
                    <p:nvPicPr>
                      <p:cNvPr id="32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1896" y="4558371"/>
                        <a:ext cx="780991" cy="134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15"/>
          <p:cNvSpPr txBox="1">
            <a:spLocks noChangeArrowheads="1"/>
          </p:cNvSpPr>
          <p:nvPr/>
        </p:nvSpPr>
        <p:spPr bwMode="auto">
          <a:xfrm>
            <a:off x="4733583" y="11042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4" name="Text Box 116"/>
          <p:cNvSpPr txBox="1">
            <a:spLocks noChangeArrowheads="1"/>
          </p:cNvSpPr>
          <p:nvPr/>
        </p:nvSpPr>
        <p:spPr bwMode="auto">
          <a:xfrm>
            <a:off x="4428783" y="11651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5" name="Text Box 117"/>
          <p:cNvSpPr txBox="1">
            <a:spLocks noChangeArrowheads="1"/>
          </p:cNvSpPr>
          <p:nvPr/>
        </p:nvSpPr>
        <p:spPr bwMode="auto">
          <a:xfrm>
            <a:off x="5952783" y="98229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6" name="Text Box 118"/>
          <p:cNvSpPr txBox="1">
            <a:spLocks noChangeArrowheads="1"/>
          </p:cNvSpPr>
          <p:nvPr/>
        </p:nvSpPr>
        <p:spPr bwMode="auto">
          <a:xfrm>
            <a:off x="5190783" y="102801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7" name="Text Box 119"/>
          <p:cNvSpPr txBox="1">
            <a:spLocks noChangeArrowheads="1"/>
          </p:cNvSpPr>
          <p:nvPr/>
        </p:nvSpPr>
        <p:spPr bwMode="auto">
          <a:xfrm>
            <a:off x="7476783" y="11832714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8" name="Text Box 120"/>
          <p:cNvSpPr txBox="1">
            <a:spLocks noChangeArrowheads="1"/>
          </p:cNvSpPr>
          <p:nvPr/>
        </p:nvSpPr>
        <p:spPr bwMode="auto">
          <a:xfrm>
            <a:off x="7171983" y="108897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39" name="Text Box 121"/>
          <p:cNvSpPr txBox="1">
            <a:spLocks noChangeArrowheads="1"/>
          </p:cNvSpPr>
          <p:nvPr/>
        </p:nvSpPr>
        <p:spPr bwMode="auto">
          <a:xfrm>
            <a:off x="6714783" y="9975338"/>
            <a:ext cx="535031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0" name="Text Box 122"/>
          <p:cNvSpPr txBox="1">
            <a:spLocks noChangeArrowheads="1"/>
          </p:cNvSpPr>
          <p:nvPr/>
        </p:nvSpPr>
        <p:spPr bwMode="auto">
          <a:xfrm>
            <a:off x="10141952" y="116231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1" name="Text Box 123"/>
          <p:cNvSpPr txBox="1">
            <a:spLocks noChangeArrowheads="1"/>
          </p:cNvSpPr>
          <p:nvPr/>
        </p:nvSpPr>
        <p:spPr bwMode="auto">
          <a:xfrm>
            <a:off x="12885152" y="9975338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2" name="Text Box 124"/>
          <p:cNvSpPr txBox="1">
            <a:spLocks noChangeArrowheads="1"/>
          </p:cNvSpPr>
          <p:nvPr/>
        </p:nvSpPr>
        <p:spPr bwMode="auto">
          <a:xfrm>
            <a:off x="10616614" y="10708762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3" name="Text Box 125"/>
          <p:cNvSpPr txBox="1">
            <a:spLocks noChangeArrowheads="1"/>
          </p:cNvSpPr>
          <p:nvPr/>
        </p:nvSpPr>
        <p:spPr bwMode="auto">
          <a:xfrm>
            <a:off x="13951952" y="119279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4" name="Text Box 126"/>
          <p:cNvSpPr txBox="1">
            <a:spLocks noChangeArrowheads="1"/>
          </p:cNvSpPr>
          <p:nvPr/>
        </p:nvSpPr>
        <p:spPr bwMode="auto">
          <a:xfrm>
            <a:off x="10903952" y="99467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45" name="Text Box 127"/>
          <p:cNvSpPr txBox="1">
            <a:spLocks noChangeArrowheads="1"/>
          </p:cNvSpPr>
          <p:nvPr/>
        </p:nvSpPr>
        <p:spPr bwMode="auto">
          <a:xfrm>
            <a:off x="13342352" y="11013562"/>
            <a:ext cx="674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graphicFrame>
        <p:nvGraphicFramePr>
          <p:cNvPr id="46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148470"/>
              </p:ext>
            </p:extLst>
          </p:nvPr>
        </p:nvGraphicFramePr>
        <p:xfrm>
          <a:off x="11828175" y="9304293"/>
          <a:ext cx="750593" cy="1293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1" name="Equation" r:id="rId33" imgW="228501" imgH="393529" progId="Equation.DSMT4">
                  <p:embed/>
                </p:oleObj>
              </mc:Choice>
              <mc:Fallback>
                <p:oleObj name="Equation" r:id="rId33" imgW="228501" imgH="393529" progId="Equation.DSMT4">
                  <p:embed/>
                  <p:pic>
                    <p:nvPicPr>
                      <p:cNvPr id="46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8175" y="9304293"/>
                        <a:ext cx="750593" cy="12931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129"/>
          <p:cNvSpPr txBox="1">
            <a:spLocks noChangeArrowheads="1"/>
          </p:cNvSpPr>
          <p:nvPr/>
        </p:nvSpPr>
        <p:spPr bwMode="auto">
          <a:xfrm>
            <a:off x="16859064" y="33216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8" name="Text Box 130"/>
          <p:cNvSpPr txBox="1">
            <a:spLocks noChangeArrowheads="1"/>
          </p:cNvSpPr>
          <p:nvPr/>
        </p:nvSpPr>
        <p:spPr bwMode="auto">
          <a:xfrm>
            <a:off x="17011464" y="42360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49" name="Text Box 131"/>
          <p:cNvSpPr txBox="1">
            <a:spLocks noChangeArrowheads="1"/>
          </p:cNvSpPr>
          <p:nvPr/>
        </p:nvSpPr>
        <p:spPr bwMode="auto">
          <a:xfrm>
            <a:off x="17953099" y="8954826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0" name="Text Box 132"/>
          <p:cNvSpPr txBox="1">
            <a:spLocks noChangeArrowheads="1"/>
          </p:cNvSpPr>
          <p:nvPr/>
        </p:nvSpPr>
        <p:spPr bwMode="auto">
          <a:xfrm>
            <a:off x="16968849" y="98406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1" name="Text Box 133"/>
          <p:cNvSpPr txBox="1">
            <a:spLocks noChangeArrowheads="1"/>
          </p:cNvSpPr>
          <p:nvPr/>
        </p:nvSpPr>
        <p:spPr bwMode="auto">
          <a:xfrm>
            <a:off x="19297464" y="45408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2" name="Text Box 134"/>
          <p:cNvSpPr txBox="1">
            <a:spLocks noChangeArrowheads="1"/>
          </p:cNvSpPr>
          <p:nvPr/>
        </p:nvSpPr>
        <p:spPr bwMode="auto">
          <a:xfrm>
            <a:off x="18797649" y="9535850"/>
            <a:ext cx="80962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19602264" y="362644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+</a:t>
            </a:r>
          </a:p>
        </p:txBody>
      </p:sp>
      <p:graphicFrame>
        <p:nvGraphicFramePr>
          <p:cNvPr id="54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248362"/>
              </p:ext>
            </p:extLst>
          </p:nvPr>
        </p:nvGraphicFramePr>
        <p:xfrm>
          <a:off x="17550044" y="5868835"/>
          <a:ext cx="598347" cy="893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2" name="Equation" r:id="rId34" imgW="152334" imgH="228501" progId="Equation.DSMT4">
                  <p:embed/>
                </p:oleObj>
              </mc:Choice>
              <mc:Fallback>
                <p:oleObj name="Equation" r:id="rId34" imgW="152334" imgH="228501" progId="Equation.DSMT4">
                  <p:embed/>
                  <p:pic>
                    <p:nvPicPr>
                      <p:cNvPr id="54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0044" y="5868835"/>
                        <a:ext cx="598347" cy="8938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355378"/>
              </p:ext>
            </p:extLst>
          </p:nvPr>
        </p:nvGraphicFramePr>
        <p:xfrm>
          <a:off x="16649134" y="10320777"/>
          <a:ext cx="694369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3" name="Equation" r:id="rId36" imgW="152334" imgH="228501" progId="Equation.DSMT4">
                  <p:embed/>
                </p:oleObj>
              </mc:Choice>
              <mc:Fallback>
                <p:oleObj name="Equation" r:id="rId36" imgW="152334" imgH="228501" progId="Equation.DSMT4">
                  <p:embed/>
                  <p:pic>
                    <p:nvPicPr>
                      <p:cNvPr id="55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49134" y="10320777"/>
                        <a:ext cx="694369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914551"/>
              </p:ext>
            </p:extLst>
          </p:nvPr>
        </p:nvGraphicFramePr>
        <p:xfrm>
          <a:off x="18525328" y="4648254"/>
          <a:ext cx="649218" cy="89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4" name="Equation" r:id="rId38" imgW="165028" imgH="228501" progId="Equation.DSMT4">
                  <p:embed/>
                </p:oleObj>
              </mc:Choice>
              <mc:Fallback>
                <p:oleObj name="Equation" r:id="rId38" imgW="165028" imgH="228501" progId="Equation.DSMT4">
                  <p:embed/>
                  <p:pic>
                    <p:nvPicPr>
                      <p:cNvPr id="56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5328" y="4648254"/>
                        <a:ext cx="649218" cy="893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139"/>
          <p:cNvSpPr txBox="1">
            <a:spLocks noChangeArrowheads="1"/>
          </p:cNvSpPr>
          <p:nvPr/>
        </p:nvSpPr>
        <p:spPr bwMode="auto">
          <a:xfrm>
            <a:off x="18880368" y="5583572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graphicFrame>
        <p:nvGraphicFramePr>
          <p:cNvPr id="58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806380"/>
              </p:ext>
            </p:extLst>
          </p:nvPr>
        </p:nvGraphicFramePr>
        <p:xfrm>
          <a:off x="18485573" y="10473177"/>
          <a:ext cx="753403" cy="103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25" name="Equation" r:id="rId40" imgW="165028" imgH="228501" progId="Equation.DSMT4">
                  <p:embed/>
                </p:oleObj>
              </mc:Choice>
              <mc:Fallback>
                <p:oleObj name="Equation" r:id="rId40" imgW="165028" imgH="228501" progId="Equation.DSMT4">
                  <p:embed/>
                  <p:pic>
                    <p:nvPicPr>
                      <p:cNvPr id="58" name="Object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85573" y="10473177"/>
                        <a:ext cx="753403" cy="10373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 Box 141"/>
          <p:cNvSpPr txBox="1">
            <a:spLocks noChangeArrowheads="1"/>
          </p:cNvSpPr>
          <p:nvPr/>
        </p:nvSpPr>
        <p:spPr bwMode="auto">
          <a:xfrm>
            <a:off x="18248127" y="5912440"/>
            <a:ext cx="813944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0" name="Text Box 142"/>
          <p:cNvSpPr txBox="1">
            <a:spLocks noChangeArrowheads="1"/>
          </p:cNvSpPr>
          <p:nvPr/>
        </p:nvSpPr>
        <p:spPr bwMode="auto">
          <a:xfrm>
            <a:off x="17445867" y="5255950"/>
            <a:ext cx="69766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 dirty="0"/>
              <a:t>-</a:t>
            </a:r>
          </a:p>
        </p:txBody>
      </p:sp>
      <p:sp>
        <p:nvSpPr>
          <p:cNvPr id="61" name="Text Box 143"/>
          <p:cNvSpPr txBox="1">
            <a:spLocks noChangeArrowheads="1"/>
          </p:cNvSpPr>
          <p:nvPr/>
        </p:nvSpPr>
        <p:spPr bwMode="auto">
          <a:xfrm>
            <a:off x="19400899" y="107550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2" name="Text Box 144"/>
          <p:cNvSpPr txBox="1">
            <a:spLocks noChangeArrowheads="1"/>
          </p:cNvSpPr>
          <p:nvPr/>
        </p:nvSpPr>
        <p:spPr bwMode="auto">
          <a:xfrm>
            <a:off x="19594573" y="11821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3" name="Text Box 145"/>
          <p:cNvSpPr txBox="1">
            <a:spLocks noChangeArrowheads="1"/>
          </p:cNvSpPr>
          <p:nvPr/>
        </p:nvSpPr>
        <p:spPr bwMode="auto">
          <a:xfrm>
            <a:off x="16698973" y="110598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  <p:sp>
        <p:nvSpPr>
          <p:cNvPr id="64" name="Text Box 146"/>
          <p:cNvSpPr txBox="1">
            <a:spLocks noChangeArrowheads="1"/>
          </p:cNvSpPr>
          <p:nvPr/>
        </p:nvSpPr>
        <p:spPr bwMode="auto">
          <a:xfrm>
            <a:off x="16394173" y="11974250"/>
            <a:ext cx="107950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600"/>
              <a:t>-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1557344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 advTm="211031">
        <p15:prstTrans prst="pageCurlDouble"/>
      </p:transition>
    </mc:Choice>
    <mc:Fallback xmlns="">
      <p:transition spd="slow" advTm="211031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7" grpId="0"/>
      <p:bldP spid="48" grpId="0"/>
      <p:bldP spid="49" grpId="0"/>
      <p:bldP spid="50" grpId="0"/>
      <p:bldP spid="51" grpId="0"/>
      <p:bldP spid="52" grpId="0"/>
      <p:bldP spid="53" grpId="0"/>
      <p:bldP spid="57" grpId="0"/>
      <p:bldP spid="59" grpId="0"/>
      <p:bldP spid="60" grpId="0"/>
      <p:bldP spid="61" grpId="0"/>
      <p:bldP spid="62" grpId="0"/>
      <p:bldP spid="63" grpId="0"/>
      <p:bldP spid="64" grpId="0"/>
    </p:bldLst>
  </p:timing>
  <p:extLst>
    <p:ext uri="{3A86A75C-4F4B-4683-9AE1-C65F6400EC91}">
      <p14:laserTraceLst xmlns:p14="http://schemas.microsoft.com/office/powerpoint/2010/main">
        <p14:tracePtLst>
          <p14:tracePt t="2535" x="9582150" y="2455863"/>
          <p14:tracePt t="3837" x="9555163" y="2455863"/>
          <p14:tracePt t="3861" x="9323388" y="2455863"/>
          <p14:tracePt t="3878" x="9153525" y="2401888"/>
          <p14:tracePt t="3895" x="8975725" y="2303463"/>
          <p14:tracePt t="3911" x="8805863" y="2197100"/>
          <p14:tracePt t="3929" x="8501063" y="2027238"/>
          <p14:tracePt t="3945" x="8350250" y="1946275"/>
          <p14:tracePt t="3961" x="8224838" y="1893888"/>
          <p14:tracePt t="3978" x="8135938" y="1857375"/>
          <p14:tracePt t="3995" x="8054975" y="1822450"/>
          <p14:tracePt t="4011" x="7983538" y="1803400"/>
          <p14:tracePt t="4028" x="7858125" y="1758950"/>
          <p14:tracePt t="4046" x="7742238" y="1714500"/>
          <p14:tracePt t="4064" x="7618413" y="1687513"/>
          <p14:tracePt t="4078" x="7475538" y="1643063"/>
          <p14:tracePt t="4095" x="7323138" y="1608138"/>
          <p14:tracePt t="4112" x="7135813" y="1589088"/>
          <p14:tracePt t="4128" x="6983413" y="1554163"/>
          <p14:tracePt t="4145" x="6832600" y="1527175"/>
          <p14:tracePt t="4162" x="6653213" y="1517650"/>
          <p14:tracePt t="4179" x="6438900" y="1500188"/>
          <p14:tracePt t="4195" x="6224588" y="1482725"/>
          <p14:tracePt t="4212" x="6037263" y="1473200"/>
          <p14:tracePt t="4228" x="5884863" y="1473200"/>
          <p14:tracePt t="4246" x="5715000" y="1473200"/>
          <p14:tracePt t="4267" x="5456238" y="1500188"/>
          <p14:tracePt t="4280" x="5278438" y="1517650"/>
          <p14:tracePt t="4295" x="5214938" y="1536700"/>
          <p14:tracePt t="4312" x="5091113" y="1554163"/>
          <p14:tracePt t="4328" x="5072063" y="1562100"/>
          <p14:tracePt t="4362" x="5054600" y="1562100"/>
          <p14:tracePt t="4378" x="5037138" y="1571625"/>
          <p14:tracePt t="4395" x="5000625" y="1598613"/>
          <p14:tracePt t="4428" x="4992688" y="1608138"/>
          <p14:tracePt t="4445" x="4983163" y="1616075"/>
          <p14:tracePt t="4479" x="4983163" y="1625600"/>
          <p14:tracePt t="4495" x="4973638" y="1633538"/>
          <p14:tracePt t="4512" x="4973638" y="1643063"/>
          <p14:tracePt t="4529" x="4973638" y="1670050"/>
          <p14:tracePt t="4545" x="4973638" y="1714500"/>
          <p14:tracePt t="4562" x="4973638" y="1768475"/>
          <p14:tracePt t="4579" x="4973638" y="1874838"/>
          <p14:tracePt t="4595" x="5000625" y="1982788"/>
          <p14:tracePt t="4612" x="5027613" y="2071688"/>
          <p14:tracePt t="4629" x="5045075" y="2143125"/>
          <p14:tracePt t="4646" x="5064125" y="2187575"/>
          <p14:tracePt t="4669" x="5099050" y="2259013"/>
          <p14:tracePt t="4685" x="5099050" y="2286000"/>
          <p14:tracePt t="4712" x="5108575" y="2303463"/>
          <p14:tracePt t="9557" x="5091113" y="2278063"/>
          <p14:tracePt t="9578" x="5010150" y="2143125"/>
          <p14:tracePt t="9594" x="4876800" y="1893888"/>
          <p14:tracePt t="9611" x="4724400" y="1625600"/>
          <p14:tracePt t="9628" x="4564063" y="1401763"/>
          <p14:tracePt t="9647" x="4376738" y="1081088"/>
          <p14:tracePt t="9670" x="4224338" y="839788"/>
          <p14:tracePt t="9689" x="4081463" y="660400"/>
          <p14:tracePt t="9702" x="3884613" y="473075"/>
          <p14:tracePt t="9712" x="3759200" y="374650"/>
          <p14:tracePt t="9727" x="3517900" y="169863"/>
          <p14:tracePt t="9744" x="3303588" y="17463"/>
          <p14:tracePt t="9760" x="3170238" y="0"/>
          <p14:tracePt t="9778" x="3027363" y="0"/>
          <p14:tracePt t="9794" x="2911475" y="0"/>
          <p14:tracePt t="9811" x="2795588" y="0"/>
          <p14:tracePt t="9828" x="2759075" y="0"/>
          <p14:tracePt t="9927" x="2759075" y="9525"/>
          <p14:tracePt t="9939" x="2759075" y="17463"/>
          <p14:tracePt t="9953" x="2759075" y="26988"/>
          <p14:tracePt t="10061" x="2759075" y="44450"/>
          <p14:tracePt t="10079" x="2741613" y="53975"/>
          <p14:tracePt t="10099" x="2732088" y="98425"/>
          <p14:tracePt t="10127" x="2732088" y="125413"/>
          <p14:tracePt t="10144" x="2732088" y="160338"/>
          <p14:tracePt t="10161" x="2724150" y="179388"/>
          <p14:tracePt t="10177" x="2724150" y="187325"/>
          <p14:tracePt t="10194" x="2714625" y="204788"/>
          <p14:tracePt t="10211" x="2714625" y="214313"/>
          <p14:tracePt t="10227" x="2714625" y="231775"/>
          <p14:tracePt t="10244" x="2714625" y="258763"/>
          <p14:tracePt t="10282" x="2714625" y="268288"/>
          <p14:tracePt t="10302" x="2714625" y="276225"/>
          <p14:tracePt t="10314" x="2714625" y="285750"/>
          <p14:tracePt t="10327" x="2714625" y="303213"/>
          <p14:tracePt t="10361" x="2714625" y="312738"/>
          <p14:tracePt t="10377" x="2706688" y="330200"/>
          <p14:tracePt t="10477" x="2706688" y="347663"/>
          <p14:tracePt t="10496" x="2706688" y="366713"/>
          <p14:tracePt t="10527" x="2706688" y="374650"/>
          <p14:tracePt t="11966" x="2687638" y="384175"/>
          <p14:tracePt t="11981" x="2625725" y="419100"/>
          <p14:tracePt t="12009" x="2571750" y="465138"/>
          <p14:tracePt t="12026" x="2420938" y="554038"/>
          <p14:tracePt t="12043" x="2197100" y="687388"/>
          <p14:tracePt t="12062" x="1919288" y="866775"/>
          <p14:tracePt t="12082" x="1776413" y="955675"/>
          <p14:tracePt t="12099" x="1751013" y="990600"/>
          <p14:tracePt t="12111" x="1741488" y="1000125"/>
          <p14:tracePt t="12127" x="1741488" y="1027113"/>
          <p14:tracePt t="12143" x="1741488" y="1036638"/>
          <p14:tracePt t="12160" x="1741488" y="1054100"/>
          <p14:tracePt t="12260" x="1741488" y="1071563"/>
          <p14:tracePt t="12293" x="1731963" y="1098550"/>
          <p14:tracePt t="12310" x="1731963" y="1116013"/>
          <p14:tracePt t="12327" x="1731963" y="1125538"/>
          <p14:tracePt t="12343" x="1724025" y="1133475"/>
          <p14:tracePt t="18258" x="1741488" y="1108075"/>
          <p14:tracePt t="18276" x="1758950" y="1081088"/>
          <p14:tracePt t="18292" x="1803400" y="1062038"/>
          <p14:tracePt t="18309" x="1830388" y="1027113"/>
          <p14:tracePt t="18326" x="1830388" y="1017588"/>
          <p14:tracePt t="18342" x="1847850" y="1009650"/>
          <p14:tracePt t="18359" x="1847850" y="1000125"/>
          <p14:tracePt t="18376" x="1874838" y="965200"/>
          <p14:tracePt t="18392" x="1901825" y="938213"/>
          <p14:tracePt t="18409" x="1919288" y="901700"/>
          <p14:tracePt t="18426" x="1928813" y="866775"/>
          <p14:tracePt t="18442" x="1938338" y="847725"/>
          <p14:tracePt t="18465" x="1982788" y="776288"/>
          <p14:tracePt t="18480" x="2000250" y="768350"/>
          <p14:tracePt t="18497" x="2009775" y="750888"/>
          <p14:tracePt t="18596" x="2036763" y="731838"/>
          <p14:tracePt t="18607" x="2071688" y="696913"/>
          <p14:tracePt t="18628" x="2081213" y="687388"/>
          <p14:tracePt t="18642" x="2098675" y="687388"/>
          <p14:tracePt t="18662" x="2108200" y="679450"/>
          <p14:tracePt t="18696" x="2108200" y="669925"/>
          <p14:tracePt t="18711" x="2116138" y="669925"/>
          <p14:tracePt t="18791" x="2133600" y="669925"/>
          <p14:tracePt t="18801" x="2143125" y="669925"/>
          <p14:tracePt t="19022" x="2152650" y="669925"/>
          <p14:tracePt t="19058" x="2152650" y="679450"/>
          <p14:tracePt t="19075" x="2160588" y="687388"/>
          <p14:tracePt t="19092" x="2170113" y="723900"/>
          <p14:tracePt t="19109" x="2170113" y="741363"/>
          <p14:tracePt t="19125" x="2179638" y="758825"/>
          <p14:tracePt t="19142" x="2187575" y="785813"/>
          <p14:tracePt t="19159" x="2197100" y="803275"/>
          <p14:tracePt t="19175" x="2197100" y="812800"/>
          <p14:tracePt t="19192" x="2197100" y="839788"/>
          <p14:tracePt t="19208" x="2197100" y="847725"/>
          <p14:tracePt t="19225" x="2206625" y="866775"/>
          <p14:tracePt t="19242" x="2206625" y="874713"/>
          <p14:tracePt t="19259" x="2214563" y="901700"/>
          <p14:tracePt t="19276" x="2214563" y="919163"/>
          <p14:tracePt t="19297" x="2232025" y="973138"/>
          <p14:tracePt t="19313" x="2251075" y="1000125"/>
          <p14:tracePt t="19325" x="2268538" y="1017588"/>
          <p14:tracePt t="19342" x="2286000" y="1062038"/>
          <p14:tracePt t="19358" x="2286000" y="1081088"/>
          <p14:tracePt t="19375" x="2286000" y="1108075"/>
          <p14:tracePt t="19392" x="2303463" y="1143000"/>
          <p14:tracePt t="19409" x="2303463" y="1169988"/>
          <p14:tracePt t="19425" x="2322513" y="1196975"/>
          <p14:tracePt t="19442" x="2330450" y="1223963"/>
          <p14:tracePt t="19459" x="2349500" y="1268413"/>
          <p14:tracePt t="19476" x="2357438" y="1303338"/>
          <p14:tracePt t="19508" x="2366963" y="1330325"/>
          <p14:tracePt t="19525" x="2366963" y="1339850"/>
          <p14:tracePt t="19542" x="2366963" y="1366838"/>
          <p14:tracePt t="19559" x="2374900" y="1384300"/>
          <p14:tracePt t="19576" x="2374900" y="1401763"/>
          <p14:tracePt t="19592" x="2393950" y="1428750"/>
          <p14:tracePt t="19625" x="2401888" y="1446213"/>
          <p14:tracePt t="19642" x="2401888" y="1465263"/>
          <p14:tracePt t="19662" x="2420938" y="1509713"/>
          <p14:tracePt t="19678" x="2428875" y="1527175"/>
          <p14:tracePt t="19693" x="2428875" y="1536700"/>
          <p14:tracePt t="19710" x="2428875" y="1554163"/>
          <p14:tracePt t="19725" x="2446338" y="1625600"/>
          <p14:tracePt t="19742" x="2465388" y="1714500"/>
          <p14:tracePt t="19758" x="2482850" y="1822450"/>
          <p14:tracePt t="19775" x="2509838" y="1911350"/>
          <p14:tracePt t="19792" x="2536825" y="1955800"/>
          <p14:tracePt t="19808" x="2536825" y="1965325"/>
          <p14:tracePt t="19825" x="2536825" y="1982788"/>
          <p14:tracePt t="19841" x="2554288" y="2017713"/>
          <p14:tracePt t="19859" x="2563813" y="2027238"/>
          <p14:tracePt t="19875" x="2571750" y="2063750"/>
          <p14:tracePt t="19894" x="2581275" y="2071688"/>
          <p14:tracePt t="19909" x="2581275" y="2081213"/>
          <p14:tracePt t="19925" x="2598738" y="2098675"/>
          <p14:tracePt t="19958" x="2616200" y="2116138"/>
          <p14:tracePt t="19975" x="2625725" y="2125663"/>
          <p14:tracePt t="19992" x="2635250" y="2125663"/>
          <p14:tracePt t="20008" x="2643188" y="2125663"/>
          <p14:tracePt t="20025" x="2670175" y="2143125"/>
          <p14:tracePt t="20041" x="2687638" y="2143125"/>
          <p14:tracePt t="20062" x="2714625" y="2143125"/>
          <p14:tracePt t="20077" x="2751138" y="2143125"/>
          <p14:tracePt t="20093" x="2803525" y="2143125"/>
          <p14:tracePt t="20109" x="2849563" y="2143125"/>
          <p14:tracePt t="20125" x="2874963" y="2143125"/>
          <p14:tracePt t="20142" x="2911475" y="2143125"/>
          <p14:tracePt t="20159" x="2938463" y="2143125"/>
          <p14:tracePt t="20176" x="2965450" y="2143125"/>
          <p14:tracePt t="20192" x="3009900" y="2143125"/>
          <p14:tracePt t="20209" x="3089275" y="2143125"/>
          <p14:tracePt t="20225" x="3125788" y="2143125"/>
          <p14:tracePt t="20241" x="3197225" y="2143125"/>
          <p14:tracePt t="20261" x="3241675" y="2143125"/>
          <p14:tracePt t="20277" x="3303588" y="2143125"/>
          <p14:tracePt t="20294" x="3330575" y="2143125"/>
          <p14:tracePt t="20310" x="3340100" y="2143125"/>
          <p14:tracePt t="20325" x="3349625" y="2143125"/>
          <p14:tracePt t="20342" x="3357563" y="2135188"/>
          <p14:tracePt t="20358" x="3367088" y="2135188"/>
          <p14:tracePt t="20392" x="3367088" y="2125663"/>
          <p14:tracePt t="20408" x="3394075" y="2116138"/>
          <p14:tracePt t="20425" x="3446463" y="2063750"/>
          <p14:tracePt t="20441" x="3465513" y="2044700"/>
          <p14:tracePt t="20461" x="3492500" y="2009775"/>
          <p14:tracePt t="20482" x="3500438" y="2000250"/>
          <p14:tracePt t="20500" x="3509963" y="1992313"/>
          <p14:tracePt t="20516" x="3517900" y="1982788"/>
          <p14:tracePt t="20542" x="3536950" y="1965325"/>
          <p14:tracePt t="20558" x="3563938" y="1928813"/>
          <p14:tracePt t="20575" x="3581400" y="1884363"/>
          <p14:tracePt t="20591" x="3589338" y="1874838"/>
          <p14:tracePt t="20608" x="3608388" y="1839913"/>
          <p14:tracePt t="20625" x="3625850" y="1812925"/>
          <p14:tracePt t="20642" x="3635375" y="1795463"/>
          <p14:tracePt t="20660" x="3660775" y="1741488"/>
          <p14:tracePt t="20676" x="3670300" y="1731963"/>
          <p14:tracePt t="20692" x="3679825" y="1679575"/>
          <p14:tracePt t="20709" x="3687763" y="1679575"/>
          <p14:tracePt t="20725" x="3714750" y="1652588"/>
          <p14:tracePt t="20741" x="3714750" y="1633538"/>
          <p14:tracePt t="20759" x="3724275" y="1616075"/>
          <p14:tracePt t="20775" x="3732213" y="1598613"/>
          <p14:tracePt t="20791" x="3751263" y="1562100"/>
          <p14:tracePt t="20808" x="3786188" y="1527175"/>
          <p14:tracePt t="20825" x="3803650" y="1490663"/>
          <p14:tracePt t="20841" x="3830638" y="1438275"/>
          <p14:tracePt t="20859" x="3857625" y="1401763"/>
          <p14:tracePt t="20875" x="3867150" y="1384300"/>
          <p14:tracePt t="20891" x="3894138" y="1330325"/>
          <p14:tracePt t="20909" x="3921125" y="1295400"/>
          <p14:tracePt t="20925" x="3938588" y="1258888"/>
          <p14:tracePt t="20942" x="3956050" y="1241425"/>
          <p14:tracePt t="20958" x="3956050" y="1196975"/>
          <p14:tracePt t="20975" x="3973513" y="1187450"/>
          <p14:tracePt t="20991" x="3992563" y="1133475"/>
          <p14:tracePt t="21008" x="4010025" y="1116013"/>
          <p14:tracePt t="21025" x="4010025" y="1108075"/>
          <p14:tracePt t="21027" x="4017963" y="1089025"/>
          <p14:tracePt t="21059" x="4027488" y="1054100"/>
          <p14:tracePt t="21093" x="4037013" y="1036638"/>
          <p14:tracePt t="21108" x="4054475" y="1009650"/>
          <p14:tracePt t="21141" x="4054475" y="990600"/>
          <p14:tracePt t="21158" x="4064000" y="982663"/>
          <p14:tracePt t="22187" x="4071938" y="973138"/>
          <p14:tracePt t="22220" x="4081463" y="965200"/>
          <p14:tracePt t="22240" x="4081463" y="955675"/>
          <p14:tracePt t="22274" x="4081463" y="946150"/>
          <p14:tracePt t="22290" x="4081463" y="938213"/>
          <p14:tracePt t="22307" x="4089400" y="928688"/>
          <p14:tracePt t="22340" x="4098925" y="919163"/>
          <p14:tracePt t="22357" x="4098925" y="911225"/>
          <p14:tracePt t="22404" x="4098925" y="884238"/>
          <p14:tracePt t="22414" x="4108450" y="874713"/>
          <p14:tracePt t="22441" x="4108450" y="847725"/>
          <p14:tracePt t="22460" x="4108450" y="839788"/>
          <p14:tracePt t="22480" x="4116388" y="812800"/>
          <p14:tracePt t="22512" x="4116388" y="803275"/>
          <p14:tracePt t="22524" x="4116388" y="795338"/>
          <p14:tracePt t="22818" x="4116388" y="839788"/>
          <p14:tracePt t="22829" x="4116388" y="874713"/>
          <p14:tracePt t="22841" x="4116388" y="911225"/>
          <p14:tracePt t="22862" x="4116388" y="965200"/>
          <p14:tracePt t="22882" x="4116388" y="982663"/>
          <p14:tracePt t="22898" x="4116388" y="1009650"/>
          <p14:tracePt t="22914" x="4116388" y="1036638"/>
          <p14:tracePt t="22924" x="4098925" y="1062038"/>
          <p14:tracePt t="22941" x="4098925" y="1071563"/>
          <p14:tracePt t="22958" x="4089400" y="1098550"/>
          <p14:tracePt t="22975" x="4089400" y="1108075"/>
          <p14:tracePt t="22991" x="4081463" y="1125538"/>
          <p14:tracePt t="23007" x="4071938" y="1152525"/>
          <p14:tracePt t="23024" x="4071938" y="1169988"/>
          <p14:tracePt t="23041" x="4054475" y="1196975"/>
          <p14:tracePt t="23058" x="4044950" y="1223963"/>
          <p14:tracePt t="23076" x="4044950" y="1231900"/>
          <p14:tracePt t="23091" x="4037013" y="1258888"/>
          <p14:tracePt t="23107" x="4027488" y="1285875"/>
          <p14:tracePt t="23125" x="4017963" y="1295400"/>
          <p14:tracePt t="23141" x="4010025" y="1322388"/>
          <p14:tracePt t="23158" x="4000500" y="1322388"/>
          <p14:tracePt t="23176" x="3983038" y="1347788"/>
          <p14:tracePt t="23191" x="3973513" y="1366838"/>
          <p14:tracePt t="23208" x="3956050" y="1401763"/>
          <p14:tracePt t="23224" x="3929063" y="1411288"/>
          <p14:tracePt t="23241" x="3921125" y="1428750"/>
          <p14:tracePt t="23260" x="3911600" y="1446213"/>
          <p14:tracePt t="23278" x="3902075" y="1465263"/>
          <p14:tracePt t="23291" x="3894138" y="1482725"/>
          <p14:tracePt t="23324" x="3884613" y="1509713"/>
          <p14:tracePt t="23341" x="3867150" y="1536700"/>
          <p14:tracePt t="23358" x="3849688" y="1562100"/>
          <p14:tracePt t="23375" x="3849688" y="1571625"/>
          <p14:tracePt t="23391" x="3803650" y="1625600"/>
          <p14:tracePt t="23407" x="3778250" y="1660525"/>
          <p14:tracePt t="23424" x="3759200" y="1687513"/>
          <p14:tracePt t="23441" x="3751263" y="1704975"/>
          <p14:tracePt t="23460" x="3732213" y="1724025"/>
          <p14:tracePt t="23484" x="3706813" y="1768475"/>
          <p14:tracePt t="23500" x="3706813" y="1776413"/>
          <p14:tracePt t="23524" x="3679825" y="1803400"/>
          <p14:tracePt t="23541" x="3670300" y="1812925"/>
          <p14:tracePt t="23557" x="3660775" y="1839913"/>
          <p14:tracePt t="23574" x="3652838" y="1849438"/>
          <p14:tracePt t="23591" x="3652838" y="1857375"/>
          <p14:tracePt t="23607" x="3652838" y="1866900"/>
          <p14:tracePt t="23624" x="3635375" y="1893888"/>
          <p14:tracePt t="23657" x="3625850" y="1920875"/>
          <p14:tracePt t="23674" x="3625850" y="1928813"/>
          <p14:tracePt t="23690" x="3616325" y="1946275"/>
          <p14:tracePt t="23725" x="3616325" y="1955800"/>
          <p14:tracePt t="23741" x="3608388" y="1973263"/>
          <p14:tracePt t="23774" x="3598863" y="2000250"/>
          <p14:tracePt t="23791" x="3589338" y="2009775"/>
          <p14:tracePt t="23808" x="3571875" y="2017713"/>
          <p14:tracePt t="23824" x="3563938" y="2036763"/>
          <p14:tracePt t="23840" x="3563938" y="2054225"/>
          <p14:tracePt t="23857" x="3544888" y="2063750"/>
          <p14:tracePt t="23874" x="3544888" y="2071688"/>
          <p14:tracePt t="23891" x="3536950" y="2089150"/>
          <p14:tracePt t="23964" x="3527425" y="2098675"/>
          <p14:tracePt t="23990" x="3517900" y="2108200"/>
          <p14:tracePt t="24007" x="3509963" y="2116138"/>
          <p14:tracePt t="24024" x="3500438" y="2125663"/>
          <p14:tracePt t="24058" x="3482975" y="2125663"/>
          <p14:tracePt t="24108" x="3473450" y="2135188"/>
          <p14:tracePt t="24141" x="3446463" y="2152650"/>
          <p14:tracePt t="24174" x="3438525" y="2152650"/>
          <p14:tracePt t="24191" x="3421063" y="2152650"/>
          <p14:tracePt t="24207" x="3384550" y="2160588"/>
          <p14:tracePt t="24224" x="3330575" y="2170113"/>
          <p14:tracePt t="24241" x="3295650" y="2170113"/>
          <p14:tracePt t="24258" x="3278188" y="2179638"/>
          <p14:tracePt t="24280" x="3251200" y="2179638"/>
          <p14:tracePt t="24292" x="3232150" y="2179638"/>
          <p14:tracePt t="24308" x="3214688" y="2179638"/>
          <p14:tracePt t="24323" x="3197225" y="2179638"/>
          <p14:tracePt t="24341" x="3170238" y="2179638"/>
          <p14:tracePt t="24357" x="3135313" y="2179638"/>
          <p14:tracePt t="24376" x="3116263" y="2179638"/>
          <p14:tracePt t="24390" x="3081338" y="2160588"/>
          <p14:tracePt t="24407" x="3063875" y="2152650"/>
          <p14:tracePt t="24424" x="3054350" y="2152650"/>
          <p14:tracePt t="24441" x="3036888" y="2135188"/>
          <p14:tracePt t="24479" x="3009900" y="2125663"/>
          <p14:tracePt t="24524" x="2992438" y="2116138"/>
          <p14:tracePt t="24540" x="2965450" y="2116138"/>
          <p14:tracePt t="24557" x="2965450" y="2108200"/>
          <p14:tracePt t="24574" x="2946400" y="2089150"/>
          <p14:tracePt t="24591" x="2938463" y="2081213"/>
          <p14:tracePt t="24607" x="2911475" y="2071688"/>
          <p14:tracePt t="24624" x="2894013" y="2054225"/>
          <p14:tracePt t="24640" x="2874963" y="2044700"/>
          <p14:tracePt t="24658" x="2840038" y="2017713"/>
          <p14:tracePt t="24680" x="2830513" y="2009775"/>
          <p14:tracePt t="24696" x="2813050" y="1992313"/>
          <p14:tracePt t="24710" x="2768600" y="1955800"/>
          <p14:tracePt t="24727" x="2751138" y="1928813"/>
          <p14:tracePt t="24740" x="2732088" y="1920875"/>
          <p14:tracePt t="24757" x="2714625" y="1901825"/>
          <p14:tracePt t="24774" x="2706688" y="1893888"/>
          <p14:tracePt t="24791" x="2697163" y="1884363"/>
          <p14:tracePt t="24807" x="2679700" y="1866900"/>
          <p14:tracePt t="24824" x="2679700" y="1857375"/>
          <p14:tracePt t="24841" x="2652713" y="1830388"/>
          <p14:tracePt t="24858" x="2635250" y="1803400"/>
          <p14:tracePt t="24877" x="2608263" y="1768475"/>
          <p14:tracePt t="24891" x="2598738" y="1758950"/>
          <p14:tracePt t="24907" x="2581275" y="1704975"/>
          <p14:tracePt t="24924" x="2571750" y="1660525"/>
          <p14:tracePt t="24941" x="2554288" y="1625600"/>
          <p14:tracePt t="24957" x="2544763" y="1589088"/>
          <p14:tracePt t="24974" x="2527300" y="1544638"/>
          <p14:tracePt t="24992" x="2517775" y="1500188"/>
          <p14:tracePt t="25007" x="2500313" y="1455738"/>
          <p14:tracePt t="25024" x="2473325" y="1393825"/>
          <p14:tracePt t="25041" x="2465388" y="1357313"/>
          <p14:tracePt t="25059" x="2455863" y="1330325"/>
          <p14:tracePt t="25080" x="2455863" y="1285875"/>
          <p14:tracePt t="25093" x="2438400" y="1258888"/>
          <p14:tracePt t="25108" x="2420938" y="1204913"/>
          <p14:tracePt t="25123" x="2401888" y="1116013"/>
          <p14:tracePt t="25140" x="2366963" y="1044575"/>
          <p14:tracePt t="25157" x="2330450" y="965200"/>
          <p14:tracePt t="25174" x="2303463" y="919163"/>
          <p14:tracePt t="25191" x="2295525" y="884238"/>
          <p14:tracePt t="25207" x="2286000" y="866775"/>
          <p14:tracePt t="25258" x="2278063" y="857250"/>
          <p14:tracePt t="25352" x="2268538" y="812800"/>
          <p14:tracePt t="25364" x="2268538" y="795338"/>
          <p14:tracePt t="25377" x="2268538" y="785813"/>
          <p14:tracePt t="25390" x="2268538" y="768350"/>
          <p14:tracePt t="25791" x="2268538" y="776288"/>
          <p14:tracePt t="25801" x="2268538" y="803275"/>
          <p14:tracePt t="25813" x="2268538" y="822325"/>
          <p14:tracePt t="25841" x="2268538" y="847725"/>
          <p14:tracePt t="25857" x="2278063" y="884238"/>
          <p14:tracePt t="25874" x="2278063" y="893763"/>
          <p14:tracePt t="25891" x="2286000" y="938213"/>
          <p14:tracePt t="25907" x="2295525" y="955675"/>
          <p14:tracePt t="25926" x="2303463" y="1000125"/>
          <p14:tracePt t="25940" x="2303463" y="1017588"/>
          <p14:tracePt t="25957" x="2322513" y="1044575"/>
          <p14:tracePt t="25974" x="2349500" y="1098550"/>
          <p14:tracePt t="25990" x="2357438" y="1133475"/>
          <p14:tracePt t="26007" x="2374900" y="1187450"/>
          <p14:tracePt t="26024" x="2393950" y="1241425"/>
          <p14:tracePt t="26041" x="2393950" y="1303338"/>
          <p14:tracePt t="26057" x="2401888" y="1339850"/>
          <p14:tracePt t="26078" x="2411413" y="1374775"/>
          <p14:tracePt t="26092" x="2420938" y="1428750"/>
          <p14:tracePt t="26108" x="2438400" y="1455738"/>
          <p14:tracePt t="26124" x="2438400" y="1473200"/>
          <p14:tracePt t="26140" x="2455863" y="1490663"/>
          <p14:tracePt t="26157" x="2455863" y="1509713"/>
          <p14:tracePt t="26174" x="2465388" y="1527175"/>
          <p14:tracePt t="26190" x="2465388" y="1554163"/>
          <p14:tracePt t="26207" x="2473325" y="1554163"/>
          <p14:tracePt t="26223" x="2482850" y="1581150"/>
          <p14:tracePt t="26240" x="2482850" y="1589088"/>
          <p14:tracePt t="26257" x="2482850" y="1598613"/>
          <p14:tracePt t="26277" x="2500313" y="1633538"/>
          <p14:tracePt t="26290" x="2509838" y="1633538"/>
          <p14:tracePt t="26307" x="2517775" y="1679575"/>
          <p14:tracePt t="26324" x="2536825" y="1714500"/>
          <p14:tracePt t="26340" x="2554288" y="1758950"/>
          <p14:tracePt t="26357" x="2571750" y="1795463"/>
          <p14:tracePt t="26374" x="2608263" y="1857375"/>
          <p14:tracePt t="26390" x="2635250" y="1901825"/>
          <p14:tracePt t="26407" x="2660650" y="1938338"/>
          <p14:tracePt t="26423" x="2687638" y="1982788"/>
          <p14:tracePt t="26440" x="2714625" y="2017713"/>
          <p14:tracePt t="26458" x="2759075" y="2081213"/>
          <p14:tracePt t="26481" x="2768600" y="2116138"/>
          <p14:tracePt t="26497" x="2786063" y="2125663"/>
          <p14:tracePt t="26512" x="2795588" y="2135188"/>
          <p14:tracePt t="26604" x="2813050" y="2143125"/>
          <p14:tracePt t="26623" x="2857500" y="2152650"/>
          <p14:tracePt t="26640" x="2901950" y="2179638"/>
          <p14:tracePt t="26656" x="2921000" y="2179638"/>
          <p14:tracePt t="26675" x="2946400" y="2179638"/>
          <p14:tracePt t="26691" x="2973388" y="2179638"/>
          <p14:tracePt t="26707" x="2982913" y="2179638"/>
          <p14:tracePt t="26723" x="2992438" y="2179638"/>
          <p14:tracePt t="26740" x="3000375" y="2179638"/>
          <p14:tracePt t="26757" x="3027363" y="2179638"/>
          <p14:tracePt t="26775" x="3089275" y="2179638"/>
          <p14:tracePt t="26791" x="3116263" y="2179638"/>
          <p14:tracePt t="26807" x="3143250" y="2179638"/>
          <p14:tracePt t="26823" x="3152775" y="2179638"/>
          <p14:tracePt t="26840" x="3160713" y="2179638"/>
          <p14:tracePt t="26857" x="3170238" y="2179638"/>
          <p14:tracePt t="26875" x="3206750" y="2179638"/>
          <p14:tracePt t="26890" x="3224213" y="2179638"/>
          <p14:tracePt t="26907" x="3251200" y="2179638"/>
          <p14:tracePt t="26940" x="3259138" y="2179638"/>
          <p14:tracePt t="26957" x="3268663" y="2179638"/>
          <p14:tracePt t="26973" x="3286125" y="2179638"/>
          <p14:tracePt t="26990" x="3322638" y="2170113"/>
          <p14:tracePt t="27007" x="3340100" y="2160588"/>
          <p14:tracePt t="27023" x="3357563" y="2160588"/>
          <p14:tracePt t="27040" x="3384550" y="2143125"/>
          <p14:tracePt t="27058" x="3411538" y="2125663"/>
          <p14:tracePt t="27084" x="3455988" y="2089150"/>
          <p14:tracePt t="27099" x="3492500" y="2071688"/>
          <p14:tracePt t="27116" x="3517900" y="2044700"/>
          <p14:tracePt t="27131" x="3554413" y="2017713"/>
          <p14:tracePt t="27157" x="3598863" y="1992313"/>
          <p14:tracePt t="27174" x="3616325" y="1965325"/>
          <p14:tracePt t="27190" x="3652838" y="1928813"/>
          <p14:tracePt t="27207" x="3687763" y="1901825"/>
          <p14:tracePt t="27223" x="3714750" y="1874838"/>
          <p14:tracePt t="27240" x="3732213" y="1857375"/>
          <p14:tracePt t="27257" x="3759200" y="1803400"/>
          <p14:tracePt t="27275" x="3822700" y="1741488"/>
          <p14:tracePt t="27290" x="3857625" y="1687513"/>
          <p14:tracePt t="27308" x="3867150" y="1679575"/>
          <p14:tracePt t="27326" x="3894138" y="1643063"/>
          <p14:tracePt t="27340" x="3902075" y="1616075"/>
          <p14:tracePt t="27357" x="3929063" y="1589088"/>
          <p14:tracePt t="27373" x="3938588" y="1554163"/>
          <p14:tracePt t="27390" x="3946525" y="1509713"/>
          <p14:tracePt t="27407" x="3983038" y="1455738"/>
          <p14:tracePt t="27423" x="4000500" y="1411288"/>
          <p14:tracePt t="27440" x="4010025" y="1384300"/>
          <p14:tracePt t="27457" x="4017963" y="1374775"/>
          <p14:tracePt t="27473" x="4017963" y="1357313"/>
          <p14:tracePt t="27490" x="4017963" y="1330325"/>
          <p14:tracePt t="27507" x="4027488" y="1330325"/>
          <p14:tracePt t="27551" x="4027488" y="1322388"/>
          <p14:tracePt t="27573" x="4037013" y="1295400"/>
          <p14:tracePt t="27590" x="4044950" y="1258888"/>
          <p14:tracePt t="27607" x="4044950" y="1241425"/>
          <p14:tracePt t="27623" x="4054475" y="1223963"/>
          <p14:tracePt t="27640" x="4064000" y="1204913"/>
          <p14:tracePt t="27678" x="4064000" y="1196975"/>
          <p14:tracePt t="27693" x="4064000" y="1187450"/>
          <p14:tracePt t="27709" x="4064000" y="1179513"/>
          <p14:tracePt t="27745" x="4071938" y="1143000"/>
          <p14:tracePt t="27773" x="4081463" y="1125538"/>
          <p14:tracePt t="27790" x="4089400" y="1116013"/>
          <p14:tracePt t="27806" x="4089400" y="1098550"/>
          <p14:tracePt t="28015" x="4098925" y="1081088"/>
          <p14:tracePt t="28047" x="4098925" y="1071563"/>
          <p14:tracePt t="28140" x="4098925" y="1062038"/>
          <p14:tracePt t="33688" x="4054475" y="1071563"/>
          <p14:tracePt t="33705" x="3956050" y="1116013"/>
          <p14:tracePt t="33721" x="3867150" y="1152525"/>
          <p14:tracePt t="33738" x="3778250" y="1187450"/>
          <p14:tracePt t="33755" x="3724275" y="1204913"/>
          <p14:tracePt t="33771" x="3660775" y="1214438"/>
          <p14:tracePt t="33788" x="3625850" y="1231900"/>
          <p14:tracePt t="33805" x="3554413" y="1241425"/>
          <p14:tracePt t="33821" x="3492500" y="1258888"/>
          <p14:tracePt t="33839" x="3421063" y="1276350"/>
          <p14:tracePt t="33855" x="3322638" y="1285875"/>
          <p14:tracePt t="33871" x="3268663" y="1295400"/>
          <p14:tracePt t="33872" x="3224213" y="1303338"/>
          <p14:tracePt t="33888" x="3063875" y="1347788"/>
          <p14:tracePt t="33905" x="2867025" y="1366838"/>
          <p14:tracePt t="33922" x="2697163" y="1393825"/>
          <p14:tracePt t="33938" x="2544763" y="1428750"/>
          <p14:tracePt t="33956" x="2438400" y="1446213"/>
          <p14:tracePt t="33971" x="2339975" y="1455738"/>
          <p14:tracePt t="33988" x="2232025" y="1473200"/>
          <p14:tracePt t="34005" x="2187575" y="1473200"/>
          <p14:tracePt t="34021" x="2170113" y="1482725"/>
          <p14:tracePt t="34038" x="2125663" y="1490663"/>
          <p14:tracePt t="34054" x="2098675" y="1490663"/>
          <p14:tracePt t="34071" x="2062163" y="1509713"/>
          <p14:tracePt t="34088" x="2044700" y="1509713"/>
          <p14:tracePt t="34105" x="2036763" y="1517650"/>
          <p14:tracePt t="34121" x="2009775" y="1527175"/>
          <p14:tracePt t="34138" x="1973263" y="1527175"/>
          <p14:tracePt t="34155" x="1946275" y="1536700"/>
          <p14:tracePt t="34171" x="1938338" y="1536700"/>
          <p14:tracePt t="34188" x="1928813" y="1536700"/>
          <p14:tracePt t="34205" x="1919288" y="1544638"/>
          <p14:tracePt t="34221" x="1911350" y="1544638"/>
          <p14:tracePt t="34239" x="1901825" y="1544638"/>
          <p14:tracePt t="34255" x="1893888" y="1544638"/>
          <p14:tracePt t="34272" x="1866900" y="1544638"/>
          <p14:tracePt t="34295" x="1704975" y="1581150"/>
          <p14:tracePt t="34310" x="1633538" y="1589088"/>
          <p14:tracePt t="34330" x="1509713" y="1616075"/>
          <p14:tracePt t="34345" x="1411288" y="1633538"/>
          <p14:tracePt t="34355" x="1393825" y="1633538"/>
          <p14:tracePt t="35505" x="1438275" y="1581150"/>
          <p14:tracePt t="35522" x="1482725" y="1527175"/>
          <p14:tracePt t="35543" x="1866900" y="1133475"/>
          <p14:tracePt t="35559" x="2081213" y="928688"/>
          <p14:tracePt t="35571" x="2170113" y="847725"/>
          <p14:tracePt t="35588" x="2295525" y="731838"/>
          <p14:tracePt t="35605" x="2357438" y="679450"/>
          <p14:tracePt t="35621" x="2393950" y="652463"/>
          <p14:tracePt t="35671" x="2401888" y="642938"/>
          <p14:tracePt t="35688" x="2411413" y="625475"/>
          <p14:tracePt t="35705" x="2455863" y="598488"/>
          <p14:tracePt t="35721" x="2482850" y="581025"/>
          <p14:tracePt t="35742" x="2509838" y="571500"/>
          <p14:tracePt t="35757" x="2571750" y="517525"/>
          <p14:tracePt t="35771" x="2643188" y="490538"/>
          <p14:tracePt t="35788" x="2822575" y="438150"/>
          <p14:tracePt t="35805" x="2973388" y="393700"/>
          <p14:tracePt t="35821" x="3089275" y="366713"/>
          <p14:tracePt t="35838" x="3108325" y="357188"/>
          <p14:tracePt t="36780" x="3089275" y="366713"/>
          <p14:tracePt t="36782" x="3054350" y="384175"/>
          <p14:tracePt t="36803" x="2874963" y="465138"/>
          <p14:tracePt t="36820" x="2643188" y="544513"/>
          <p14:tracePt t="36837" x="2455863" y="642938"/>
          <p14:tracePt t="36853" x="2286000" y="714375"/>
          <p14:tracePt t="36870" x="2125663" y="795338"/>
          <p14:tracePt t="36886" x="1990725" y="866775"/>
          <p14:tracePt t="36903" x="1911350" y="911225"/>
          <p14:tracePt t="36920" x="1857375" y="946150"/>
          <p14:tracePt t="36936" x="1839913" y="955675"/>
          <p14:tracePt t="36953" x="1803400" y="990600"/>
          <p14:tracePt t="36971" x="1758950" y="1017588"/>
          <p14:tracePt t="36988" x="1704975" y="1062038"/>
          <p14:tracePt t="37005" x="1608138" y="1125538"/>
          <p14:tracePt t="37021" x="1571625" y="1143000"/>
          <p14:tracePt t="37037" x="1554163" y="1160463"/>
          <p14:tracePt t="37055" x="1527175" y="1196975"/>
          <p14:tracePt t="37071" x="1527175" y="1204913"/>
          <p14:tracePt t="37087" x="1490663" y="1223963"/>
          <p14:tracePt t="37105" x="1482725" y="1250950"/>
          <p14:tracePt t="37657" x="1562100" y="1268413"/>
          <p14:tracePt t="37673" x="1652588" y="1295400"/>
          <p14:tracePt t="37687" x="1874838" y="1347788"/>
          <p14:tracePt t="37704" x="2125663" y="1428750"/>
          <p14:tracePt t="37721" x="2339975" y="1490663"/>
          <p14:tracePt t="37742" x="2589213" y="1571625"/>
          <p14:tracePt t="37759" x="2652713" y="1598613"/>
          <p14:tracePt t="37814" x="2660650" y="1608138"/>
          <p14:tracePt t="37827" x="2660650" y="1625600"/>
          <p14:tracePt t="37854" x="2724150" y="1704975"/>
          <p14:tracePt t="37871" x="2759075" y="1751013"/>
          <p14:tracePt t="37888" x="2795588" y="1785938"/>
          <p14:tracePt t="37904" x="2822575" y="1822450"/>
          <p14:tracePt t="37921" x="2830513" y="1822450"/>
          <p14:tracePt t="46036" x="2840038" y="1893888"/>
          <p14:tracePt t="46043" x="2849563" y="2000250"/>
          <p14:tracePt t="46051" x="2867025" y="2108200"/>
          <p14:tracePt t="46069" x="2884488" y="2420938"/>
          <p14:tracePt t="46084" x="2911475" y="2635250"/>
          <p14:tracePt t="46101" x="2928938" y="2840038"/>
          <p14:tracePt t="46118" x="2955925" y="3009900"/>
          <p14:tracePt t="46135" x="2973388" y="3135313"/>
          <p14:tracePt t="46151" x="2992438" y="3232150"/>
          <p14:tracePt t="46168" x="3000375" y="3313113"/>
          <p14:tracePt t="46184" x="3027363" y="3411538"/>
          <p14:tracePt t="46201" x="3027363" y="3473450"/>
          <p14:tracePt t="46218" x="3027363" y="3544888"/>
          <p14:tracePt t="46234" x="3027363" y="3598863"/>
          <p14:tracePt t="46251" x="3036888" y="3670300"/>
          <p14:tracePt t="46268" x="3044825" y="3733800"/>
          <p14:tracePt t="46284" x="3044825" y="3857625"/>
          <p14:tracePt t="46301" x="3044825" y="3948113"/>
          <p14:tracePt t="46318" x="3036888" y="4071938"/>
          <p14:tracePt t="46335" x="3027363" y="4152900"/>
          <p14:tracePt t="46352" x="3027363" y="4278313"/>
          <p14:tracePt t="46371" x="3027363" y="4313238"/>
          <p14:tracePt t="46389" x="3009900" y="4448175"/>
          <p14:tracePt t="46402" x="3009900" y="4510088"/>
          <p14:tracePt t="46419" x="3009900" y="4581525"/>
          <p14:tracePt t="46435" x="3009900" y="4751388"/>
          <p14:tracePt t="46453" x="3009900" y="5000625"/>
          <p14:tracePt t="46470" x="3009900" y="5081588"/>
          <p14:tracePt t="46488" x="3009900" y="5126038"/>
          <p14:tracePt t="46502" x="3009900" y="5153025"/>
          <p14:tracePt t="46518" x="3017838" y="5180013"/>
          <p14:tracePt t="48468" x="3017838" y="5207000"/>
          <p14:tracePt t="48484" x="3017838" y="5278438"/>
          <p14:tracePt t="48501" x="2992438" y="5411788"/>
          <p14:tracePt t="48518" x="2965450" y="5554663"/>
          <p14:tracePt t="48535" x="2946400" y="5635625"/>
          <p14:tracePt t="48551" x="2938463" y="5715000"/>
          <p14:tracePt t="48568" x="2938463" y="5805488"/>
          <p14:tracePt t="48586" x="2938463" y="5929313"/>
          <p14:tracePt t="48601" x="2938463" y="6010275"/>
          <p14:tracePt t="48618" x="2938463" y="6064250"/>
          <p14:tracePt t="48635" x="2938463" y="6108700"/>
          <p14:tracePt t="48651" x="2938463" y="6135688"/>
          <p14:tracePt t="48668" x="2938463" y="6162675"/>
          <p14:tracePt t="48688" x="2938463" y="6189663"/>
          <p14:tracePt t="48707" x="2938463" y="6224588"/>
          <p14:tracePt t="48718" x="2938463" y="6242050"/>
          <p14:tracePt t="48735" x="2928938" y="6278563"/>
          <p14:tracePt t="48752" x="2911475" y="6296025"/>
          <p14:tracePt t="48769" x="2884488" y="6313488"/>
          <p14:tracePt t="48787" x="2840038" y="6340475"/>
          <p14:tracePt t="48802" x="2813050" y="6350000"/>
          <p14:tracePt t="48818" x="2687638" y="6411913"/>
          <p14:tracePt t="48835" x="2643188" y="6438900"/>
          <p14:tracePt t="48852" x="2608263" y="6448425"/>
          <p14:tracePt t="48869" x="2571750" y="6465888"/>
          <p14:tracePt t="48889" x="2536825" y="6475413"/>
          <p14:tracePt t="48902" x="2517775" y="6500813"/>
          <p14:tracePt t="49217" x="2517775" y="6313488"/>
          <p14:tracePt t="49234" x="2544763" y="6261100"/>
          <p14:tracePt t="49251" x="2571750" y="6215063"/>
          <p14:tracePt t="49267" x="2608263" y="6153150"/>
          <p14:tracePt t="49285" x="2625725" y="6108700"/>
          <p14:tracePt t="49301" x="2652713" y="6091238"/>
          <p14:tracePt t="49317" x="2652713" y="6072188"/>
          <p14:tracePt t="49334" x="2660650" y="6054725"/>
          <p14:tracePt t="49351" x="2660650" y="6046788"/>
          <p14:tracePt t="49368" x="2670175" y="6037263"/>
          <p14:tracePt t="49385" x="2687638" y="6027738"/>
          <p14:tracePt t="49400" x="2687638" y="6019800"/>
          <p14:tracePt t="49417" x="2697163" y="6000750"/>
          <p14:tracePt t="49434" x="2706688" y="5992813"/>
          <p14:tracePt t="49450" x="2714625" y="5983288"/>
          <p14:tracePt t="49467" x="2724150" y="5965825"/>
          <p14:tracePt t="49484" x="2732088" y="5956300"/>
          <p14:tracePt t="49501" x="2751138" y="5948363"/>
          <p14:tracePt t="49559" x="2759075" y="5948363"/>
          <p14:tracePt t="49585" x="2768600" y="5948363"/>
          <p14:tracePt t="49603" x="2786063" y="5929313"/>
          <p14:tracePt t="49604" x="2795588" y="5921375"/>
          <p14:tracePt t="49634" x="2813050" y="5903913"/>
          <p14:tracePt t="49651" x="2822575" y="5894388"/>
          <p14:tracePt t="49669" x="2857500" y="5867400"/>
          <p14:tracePt t="49688" x="2867025" y="5857875"/>
          <p14:tracePt t="49701" x="2874963" y="5849938"/>
          <p14:tracePt t="49718" x="2884488" y="5832475"/>
          <p14:tracePt t="49734" x="2894013" y="5813425"/>
          <p14:tracePt t="49751" x="2911475" y="5805488"/>
          <p14:tracePt t="49769" x="2955925" y="5734050"/>
          <p14:tracePt t="49786" x="3000375" y="5697538"/>
          <p14:tracePt t="49801" x="3017838" y="5697538"/>
          <p14:tracePt t="49818" x="3017838" y="5689600"/>
          <p14:tracePt t="49968" x="3036888" y="5662613"/>
          <p14:tracePt t="49984" x="3044825" y="5662613"/>
          <p14:tracePt t="50000" x="3081338" y="5662613"/>
          <p14:tracePt t="50017" x="3116263" y="5662613"/>
          <p14:tracePt t="50034" x="3135313" y="5662613"/>
          <p14:tracePt t="50051" x="3152775" y="5662613"/>
          <p14:tracePt t="50068" x="3160713" y="5662613"/>
          <p14:tracePt t="50101" x="3179763" y="5662613"/>
          <p14:tracePt t="50118" x="3187700" y="5662613"/>
          <p14:tracePt t="50134" x="3232150" y="5662613"/>
          <p14:tracePt t="50151" x="3251200" y="5670550"/>
          <p14:tracePt t="50168" x="3278188" y="5689600"/>
          <p14:tracePt t="50185" x="3295650" y="5707063"/>
          <p14:tracePt t="50202" x="3322638" y="5734050"/>
          <p14:tracePt t="50219" x="3330575" y="5751513"/>
          <p14:tracePt t="50234" x="3349625" y="5751513"/>
          <p14:tracePt t="50251" x="3367088" y="5778500"/>
          <p14:tracePt t="50285" x="3384550" y="5805488"/>
          <p14:tracePt t="50301" x="3394075" y="5822950"/>
          <p14:tracePt t="50318" x="3421063" y="5857875"/>
          <p14:tracePt t="50334" x="3438525" y="5884863"/>
          <p14:tracePt t="50351" x="3492500" y="5938838"/>
          <p14:tracePt t="50370" x="3517900" y="5983288"/>
          <p14:tracePt t="50385" x="3536950" y="6019800"/>
          <p14:tracePt t="50401" x="3554413" y="6037263"/>
          <p14:tracePt t="50418" x="3571875" y="6091238"/>
          <p14:tracePt t="50434" x="3608388" y="6126163"/>
          <p14:tracePt t="50451" x="3625850" y="6153150"/>
          <p14:tracePt t="50469" x="3635375" y="6180138"/>
          <p14:tracePt t="50485" x="3643313" y="6189663"/>
          <p14:tracePt t="50503" x="3679825" y="6251575"/>
          <p14:tracePt t="50541" x="3687763" y="6278563"/>
          <p14:tracePt t="50567" x="3706813" y="6313488"/>
          <p14:tracePt t="50584" x="3714750" y="6323013"/>
          <p14:tracePt t="50601" x="3714750" y="6350000"/>
          <p14:tracePt t="50617" x="3741738" y="6376988"/>
          <p14:tracePt t="50634" x="3741738" y="6384925"/>
          <p14:tracePt t="50651" x="3741738" y="6411913"/>
          <p14:tracePt t="50668" x="3751263" y="6421438"/>
          <p14:tracePt t="50701" x="3759200" y="6438900"/>
          <p14:tracePt t="50734" x="3759200" y="6448425"/>
          <p14:tracePt t="50751" x="3768725" y="6448425"/>
          <p14:tracePt t="50785" x="3778250" y="6465888"/>
          <p14:tracePt t="51028" x="3778250" y="6475413"/>
          <p14:tracePt t="51117" x="3786188" y="6492875"/>
          <p14:tracePt t="51151" x="3795713" y="6500813"/>
          <p14:tracePt t="51167" x="3795713" y="6510338"/>
          <p14:tracePt t="51184" x="3795713" y="6519863"/>
          <p14:tracePt t="51247" x="3803650" y="6537325"/>
          <p14:tracePt t="51278" x="3813175" y="6546850"/>
          <p14:tracePt t="51293" x="3822700" y="6564313"/>
          <p14:tracePt t="51641" x="3830638" y="6564313"/>
          <p14:tracePt t="51666" x="3849688" y="6546850"/>
          <p14:tracePt t="51684" x="3849688" y="6519863"/>
          <p14:tracePt t="51702" x="3849688" y="6492875"/>
          <p14:tracePt t="51718" x="3849688" y="6456363"/>
          <p14:tracePt t="51734" x="3849688" y="6448425"/>
          <p14:tracePt t="51752" x="3849688" y="6429375"/>
          <p14:tracePt t="51768" x="3849688" y="6376988"/>
          <p14:tracePt t="51783" x="3849688" y="6350000"/>
          <p14:tracePt t="51800" x="3840163" y="6305550"/>
          <p14:tracePt t="51818" x="3830638" y="6278563"/>
          <p14:tracePt t="51834" x="3803650" y="6224588"/>
          <p14:tracePt t="51851" x="3803650" y="6180138"/>
          <p14:tracePt t="51868" x="3803650" y="6170613"/>
          <p14:tracePt t="51871" x="3803650" y="6153150"/>
          <p14:tracePt t="51884" x="3786188" y="6108700"/>
          <p14:tracePt t="51900" x="3759200" y="6054725"/>
          <p14:tracePt t="51917" x="3741738" y="6010275"/>
          <p14:tracePt t="51934" x="3714750" y="5956300"/>
          <p14:tracePt t="51950" x="3687763" y="5921375"/>
          <p14:tracePt t="51967" x="3679825" y="5876925"/>
          <p14:tracePt t="51985" x="3652838" y="5822950"/>
          <p14:tracePt t="52008" x="3608388" y="5741988"/>
          <p14:tracePt t="52022" x="3598863" y="5734050"/>
          <p14:tracePt t="52034" x="3563938" y="5680075"/>
          <p14:tracePt t="52050" x="3536950" y="5643563"/>
          <p14:tracePt t="52068" x="3500438" y="5591175"/>
          <p14:tracePt t="52084" x="3482975" y="5564188"/>
          <p14:tracePt t="52100" x="3465513" y="5527675"/>
          <p14:tracePt t="52118" x="3438525" y="5510213"/>
          <p14:tracePt t="52134" x="3421063" y="5492750"/>
          <p14:tracePt t="52150" x="3394075" y="5456238"/>
          <p14:tracePt t="52167" x="3375025" y="5429250"/>
          <p14:tracePt t="52186" x="3357563" y="5421313"/>
          <p14:tracePt t="52300" x="3349625" y="5402263"/>
          <p14:tracePt t="52333" x="3340100" y="5402263"/>
          <p14:tracePt t="52350" x="3303588" y="5402263"/>
          <p14:tracePt t="52367" x="3278188" y="5421313"/>
          <p14:tracePt t="52386" x="3251200" y="5421313"/>
          <p14:tracePt t="52404" x="3224213" y="5438775"/>
          <p14:tracePt t="52417" x="3197225" y="5448300"/>
          <p14:tracePt t="52434" x="3179763" y="5465763"/>
          <p14:tracePt t="52467" x="3152775" y="5483225"/>
          <p14:tracePt t="52484" x="3143250" y="5492750"/>
          <p14:tracePt t="52501" x="3135313" y="5492750"/>
          <p14:tracePt t="52517" x="3116263" y="5500688"/>
          <p14:tracePt t="52534" x="3108325" y="5510213"/>
          <p14:tracePt t="52550" x="3089275" y="5527675"/>
          <p14:tracePt t="52567" x="3063875" y="5537200"/>
          <p14:tracePt t="52584" x="3036888" y="5564188"/>
          <p14:tracePt t="52605" x="2982913" y="5618163"/>
          <p14:tracePt t="52621" x="2946400" y="5635625"/>
          <p14:tracePt t="52633" x="2938463" y="5643563"/>
          <p14:tracePt t="52650" x="2911475" y="5680075"/>
          <p14:tracePt t="52668" x="2894013" y="5697538"/>
          <p14:tracePt t="52685" x="2867025" y="5741988"/>
          <p14:tracePt t="52701" x="2857500" y="5751513"/>
          <p14:tracePt t="52717" x="2840038" y="5768975"/>
          <p14:tracePt t="52733" x="2813050" y="5795963"/>
          <p14:tracePt t="52750" x="2803525" y="5805488"/>
          <p14:tracePt t="52767" x="2795588" y="5822950"/>
          <p14:tracePt t="52784" x="2778125" y="5832475"/>
          <p14:tracePt t="52803" x="2778125" y="5849938"/>
          <p14:tracePt t="52817" x="2768600" y="5857875"/>
          <p14:tracePt t="52834" x="2751138" y="5867400"/>
          <p14:tracePt t="52850" x="2741613" y="5876925"/>
          <p14:tracePt t="52868" x="2724150" y="5884863"/>
          <p14:tracePt t="52888" x="2706688" y="5911850"/>
          <p14:tracePt t="52905" x="2687638" y="5938838"/>
          <p14:tracePt t="52924" x="2670175" y="5983288"/>
          <p14:tracePt t="52950" x="2652713" y="6000750"/>
          <p14:tracePt t="52967" x="2643188" y="6037263"/>
          <p14:tracePt t="52985" x="2625725" y="6064250"/>
          <p14:tracePt t="53002" x="2616200" y="6081713"/>
          <p14:tracePt t="53017" x="2616200" y="6091238"/>
          <p14:tracePt t="53034" x="2616200" y="6099175"/>
          <p14:tracePt t="53050" x="2608263" y="6126163"/>
          <p14:tracePt t="53067" x="2589213" y="6153150"/>
          <p14:tracePt t="53085" x="2571750" y="6189663"/>
          <p14:tracePt t="53101" x="2554288" y="6224588"/>
          <p14:tracePt t="53117" x="2554288" y="6242050"/>
          <p14:tracePt t="53133" x="2536825" y="6278563"/>
          <p14:tracePt t="53150" x="2527300" y="6305550"/>
          <p14:tracePt t="53167" x="2517775" y="6323013"/>
          <p14:tracePt t="53184" x="2509838" y="6340475"/>
          <p14:tracePt t="53202" x="2509838" y="6357938"/>
          <p14:tracePt t="53217" x="2509838" y="6403975"/>
          <p14:tracePt t="53234" x="2509838" y="6411913"/>
          <p14:tracePt t="53250" x="2509838" y="6429375"/>
          <p14:tracePt t="53267" x="2509838" y="6438900"/>
          <p14:tracePt t="53816" x="2527300" y="6403975"/>
          <p14:tracePt t="53832" x="2544763" y="6367463"/>
          <p14:tracePt t="53849" x="2554288" y="6357938"/>
          <p14:tracePt t="53866" x="2589213" y="6332538"/>
          <p14:tracePt t="53882" x="2608263" y="6296025"/>
          <p14:tracePt t="53917" x="2616200" y="6278563"/>
          <p14:tracePt t="53933" x="2625725" y="6269038"/>
          <p14:tracePt t="53967" x="2625725" y="6261100"/>
          <p14:tracePt t="53983" x="2635250" y="6242050"/>
          <p14:tracePt t="54000" x="2643188" y="6224588"/>
          <p14:tracePt t="54018" x="2643188" y="6215063"/>
          <p14:tracePt t="54033" x="2670175" y="6180138"/>
          <p14:tracePt t="54050" x="2670175" y="6170613"/>
          <p14:tracePt t="54067" x="2679700" y="6162675"/>
          <p14:tracePt t="54316" x="2670175" y="6170613"/>
          <p14:tracePt t="54334" x="2652713" y="6189663"/>
          <p14:tracePt t="54350" x="2616200" y="6234113"/>
          <p14:tracePt t="54367" x="2571750" y="6269038"/>
          <p14:tracePt t="54384" x="2544763" y="6305550"/>
          <p14:tracePt t="54407" x="2536825" y="6313488"/>
          <p14:tracePt t="54422" x="2527300" y="6332538"/>
          <p14:tracePt t="54670" x="2527300" y="6323013"/>
          <p14:tracePt t="54699" x="2536825" y="6305550"/>
          <p14:tracePt t="54717" x="2544763" y="6296025"/>
          <p14:tracePt t="54784" x="2554288" y="6278563"/>
          <p14:tracePt t="54800" x="2571750" y="6269038"/>
          <p14:tracePt t="54816" x="2571750" y="6242050"/>
          <p14:tracePt t="54833" x="2589213" y="6224588"/>
          <p14:tracePt t="54850" x="2625725" y="6153150"/>
          <p14:tracePt t="54867" x="2670175" y="6064250"/>
          <p14:tracePt t="54884" x="2741613" y="5983288"/>
          <p14:tracePt t="54900" x="2778125" y="5929313"/>
          <p14:tracePt t="54916" x="2778125" y="5903913"/>
          <p14:tracePt t="54933" x="2795588" y="5876925"/>
          <p14:tracePt t="54950" x="2803525" y="5857875"/>
          <p14:tracePt t="54966" x="2803525" y="5840413"/>
          <p14:tracePt t="54984" x="2803525" y="5832475"/>
          <p14:tracePt t="55020" x="2813050" y="5822950"/>
          <p14:tracePt t="55033" x="2822575" y="5805488"/>
          <p14:tracePt t="55050" x="2830513" y="5786438"/>
          <p14:tracePt t="55083" x="2840038" y="5768975"/>
          <p14:tracePt t="55117" x="2857500" y="5751513"/>
          <p14:tracePt t="55133" x="2874963" y="5734050"/>
          <p14:tracePt t="55150" x="2894013" y="5724525"/>
          <p14:tracePt t="55166" x="2894013" y="5715000"/>
          <p14:tracePt t="55183" x="2901950" y="5715000"/>
          <p14:tracePt t="55200" x="2911475" y="5707063"/>
          <p14:tracePt t="55217" x="2928938" y="5697538"/>
          <p14:tracePt t="55233" x="2955925" y="5697538"/>
          <p14:tracePt t="55250" x="2982913" y="5697538"/>
          <p14:tracePt t="55267" x="2992438" y="5680075"/>
          <p14:tracePt t="55283" x="3017838" y="5670550"/>
          <p14:tracePt t="55317" x="3036888" y="5670550"/>
          <p14:tracePt t="55333" x="3054350" y="5662613"/>
          <p14:tracePt t="55350" x="3071813" y="5653088"/>
          <p14:tracePt t="55366" x="3108325" y="5653088"/>
          <p14:tracePt t="55383" x="3135313" y="5653088"/>
          <p14:tracePt t="55400" x="3143250" y="5653088"/>
          <p14:tracePt t="55417" x="3152775" y="5653088"/>
          <p14:tracePt t="55433" x="3179763" y="5643563"/>
          <p14:tracePt t="55450" x="3251200" y="5635625"/>
          <p14:tracePt t="55467" x="3286125" y="5635625"/>
          <p14:tracePt t="55483" x="3303588" y="5635625"/>
          <p14:tracePt t="55500" x="3330575" y="5626100"/>
          <p14:tracePt t="55577" x="3357563" y="5626100"/>
          <p14:tracePt t="55591" x="3367088" y="5626100"/>
          <p14:tracePt t="55604" x="3384550" y="5626100"/>
          <p14:tracePt t="55621" x="3394075" y="5626100"/>
          <p14:tracePt t="55633" x="3411538" y="5643563"/>
          <p14:tracePt t="55650" x="3455988" y="5680075"/>
          <p14:tracePt t="55666" x="3482975" y="5707063"/>
          <p14:tracePt t="55683" x="3517900" y="5741988"/>
          <p14:tracePt t="55700" x="3527425" y="5761038"/>
          <p14:tracePt t="55717" x="3536950" y="5778500"/>
          <p14:tracePt t="55733" x="3554413" y="5795963"/>
          <p14:tracePt t="55749" x="3554413" y="5813425"/>
          <p14:tracePt t="55766" x="3563938" y="5840413"/>
          <p14:tracePt t="55784" x="3581400" y="5867400"/>
          <p14:tracePt t="55800" x="3581400" y="5876925"/>
          <p14:tracePt t="55816" x="3589338" y="5894388"/>
          <p14:tracePt t="55833" x="3598863" y="5929313"/>
          <p14:tracePt t="55850" x="3608388" y="5929313"/>
          <p14:tracePt t="55866" x="3616325" y="5956300"/>
          <p14:tracePt t="55883" x="3625850" y="5992813"/>
          <p14:tracePt t="55900" x="3652838" y="6046788"/>
          <p14:tracePt t="55920" x="3670300" y="6091238"/>
          <p14:tracePt t="55934" x="3679825" y="6118225"/>
          <p14:tracePt t="55949" x="3687763" y="6143625"/>
          <p14:tracePt t="55966" x="3697288" y="6162675"/>
          <p14:tracePt t="56000" x="3706813" y="6180138"/>
          <p14:tracePt t="56017" x="3706813" y="6215063"/>
          <p14:tracePt t="56033" x="3732213" y="6234113"/>
          <p14:tracePt t="56049" x="3741738" y="6261100"/>
          <p14:tracePt t="56066" x="3741738" y="6269038"/>
          <p14:tracePt t="56083" x="3741738" y="6278563"/>
          <p14:tracePt t="56100" x="3751263" y="6296025"/>
          <p14:tracePt t="56116" x="3759200" y="6305550"/>
          <p14:tracePt t="56150" x="3768725" y="6340475"/>
          <p14:tracePt t="56200" x="3768725" y="6350000"/>
          <p14:tracePt t="56217" x="3778250" y="6357938"/>
          <p14:tracePt t="56257" x="3786188" y="6367463"/>
          <p14:tracePt t="56373" x="3795713" y="6384925"/>
          <p14:tracePt t="56799" x="3795713" y="6394450"/>
          <p14:tracePt t="56815" x="3795713" y="6411913"/>
          <p14:tracePt t="56832" x="3795713" y="6421438"/>
          <p14:tracePt t="56849" x="3803650" y="6448425"/>
          <p14:tracePt t="56866" x="3803650" y="6465888"/>
          <p14:tracePt t="56882" x="3813175" y="6483350"/>
          <p14:tracePt t="56899" x="3813175" y="6500813"/>
          <p14:tracePt t="56916" x="3813175" y="6527800"/>
          <p14:tracePt t="56932" x="3813175" y="6537325"/>
          <p14:tracePt t="56949" x="3813175" y="6554788"/>
          <p14:tracePt t="56966" x="3813175" y="6564313"/>
          <p14:tracePt t="56982" x="3813175" y="6572250"/>
          <p14:tracePt t="57532" x="3813175" y="6564313"/>
          <p14:tracePt t="57549" x="3813175" y="6554788"/>
          <p14:tracePt t="57566" x="3813175" y="6519863"/>
          <p14:tracePt t="57583" x="3813175" y="6510338"/>
          <p14:tracePt t="57600" x="3813175" y="6492875"/>
          <p14:tracePt t="57616" x="3813175" y="6465888"/>
          <p14:tracePt t="57632" x="3813175" y="6456363"/>
          <p14:tracePt t="57649" x="3813175" y="6448425"/>
          <p14:tracePt t="57666" x="3813175" y="6438900"/>
          <p14:tracePt t="57683" x="3813175" y="6429375"/>
          <p14:tracePt t="57701" x="3813175" y="6411913"/>
          <p14:tracePt t="57716" x="3813175" y="6394450"/>
          <p14:tracePt t="57733" x="3803650" y="6384925"/>
          <p14:tracePt t="57750" x="3803650" y="6367463"/>
          <p14:tracePt t="57766" x="3795713" y="6340475"/>
          <p14:tracePt t="57783" x="3795713" y="6332538"/>
          <p14:tracePt t="57799" x="3786188" y="6305550"/>
          <p14:tracePt t="57816" x="3786188" y="6296025"/>
          <p14:tracePt t="57832" x="3786188" y="6278563"/>
          <p14:tracePt t="57866" x="3778250" y="6261100"/>
          <p14:tracePt t="57883" x="3768725" y="6251575"/>
          <p14:tracePt t="57899" x="3768725" y="6242050"/>
          <p14:tracePt t="57916" x="3768725" y="6224588"/>
          <p14:tracePt t="57932" x="3759200" y="6207125"/>
          <p14:tracePt t="57949" x="3741738" y="6180138"/>
          <p14:tracePt t="57965" x="3732213" y="6153150"/>
          <p14:tracePt t="57982" x="3724275" y="6126163"/>
          <p14:tracePt t="57999" x="3697288" y="6081713"/>
          <p14:tracePt t="58019" x="3687763" y="6064250"/>
          <p14:tracePt t="58039" x="3670300" y="6027738"/>
          <p14:tracePt t="58056" x="3670300" y="6019800"/>
          <p14:tracePt t="58075" x="3660775" y="5992813"/>
          <p14:tracePt t="58088" x="3643313" y="5965825"/>
          <p14:tracePt t="58098" x="3625850" y="5938838"/>
          <p14:tracePt t="58115" x="3608388" y="5921375"/>
          <p14:tracePt t="58132" x="3563938" y="5867400"/>
          <p14:tracePt t="58148" x="3544888" y="5849938"/>
          <p14:tracePt t="58166" x="3527425" y="5795963"/>
          <p14:tracePt t="58182" x="3509963" y="5778500"/>
          <p14:tracePt t="58200" x="3492500" y="5741988"/>
          <p14:tracePt t="58217" x="3473450" y="5724525"/>
          <p14:tracePt t="58249" x="3455988" y="5715000"/>
          <p14:tracePt t="58266" x="3446463" y="5689600"/>
          <p14:tracePt t="58285" x="3438525" y="5680075"/>
          <p14:tracePt t="58316" x="3429000" y="5670550"/>
          <p14:tracePt t="58332" x="3421063" y="5670550"/>
          <p14:tracePt t="58366" x="3421063" y="5662613"/>
          <p14:tracePt t="58382" x="3402013" y="5653088"/>
          <p14:tracePt t="58417" x="3384550" y="5653088"/>
          <p14:tracePt t="58433" x="3375025" y="5635625"/>
          <p14:tracePt t="58466" x="3357563" y="5626100"/>
          <p14:tracePt t="58483" x="3330575" y="5626100"/>
          <p14:tracePt t="58500" x="3295650" y="5626100"/>
          <p14:tracePt t="58516" x="3251200" y="5618163"/>
          <p14:tracePt t="58532" x="3206750" y="5618163"/>
          <p14:tracePt t="58566" x="3197225" y="5618163"/>
          <p14:tracePt t="58582" x="3179763" y="5618163"/>
          <p14:tracePt t="58599" x="3170238" y="5618163"/>
          <p14:tracePt t="58623" x="3143250" y="5618163"/>
          <p14:tracePt t="58638" x="3125788" y="5618163"/>
          <p14:tracePt t="58650" x="3089275" y="5618163"/>
          <p14:tracePt t="58666" x="3081338" y="5618163"/>
          <p14:tracePt t="58682" x="3071813" y="5626100"/>
          <p14:tracePt t="58699" x="3054350" y="5635625"/>
          <p14:tracePt t="58715" x="3027363" y="5653088"/>
          <p14:tracePt t="58732" x="3000375" y="5670550"/>
          <p14:tracePt t="58749" x="2938463" y="5715000"/>
          <p14:tracePt t="58766" x="2901950" y="5768975"/>
          <p14:tracePt t="58782" x="2884488" y="5786438"/>
          <p14:tracePt t="58799" x="2867025" y="5822950"/>
          <p14:tracePt t="58817" x="2849563" y="5849938"/>
          <p14:tracePt t="58833" x="2830513" y="5884863"/>
          <p14:tracePt t="58849" x="2803525" y="5921375"/>
          <p14:tracePt t="58865" x="2795588" y="5929313"/>
          <p14:tracePt t="58882" x="2795588" y="5938838"/>
          <p14:tracePt t="58899" x="2786063" y="5948363"/>
          <p14:tracePt t="58932" x="2778125" y="5965825"/>
          <p14:tracePt t="58949" x="2768600" y="5975350"/>
          <p14:tracePt t="58965" x="2759075" y="5983288"/>
          <p14:tracePt t="58982" x="2751138" y="5992813"/>
          <p14:tracePt t="59001" x="2741613" y="6000750"/>
          <p14:tracePt t="59017" x="2714625" y="6019800"/>
          <p14:tracePt t="59049" x="2706688" y="6046788"/>
          <p14:tracePt t="59066" x="2697163" y="6046788"/>
          <p14:tracePt t="59084" x="2679700" y="6072188"/>
          <p14:tracePt t="59101" x="2660650" y="6099175"/>
          <p14:tracePt t="59115" x="2652713" y="6108700"/>
          <p14:tracePt t="59132" x="2635250" y="6126163"/>
          <p14:tracePt t="59149" x="2616200" y="6153150"/>
          <p14:tracePt t="59165" x="2598738" y="6170613"/>
          <p14:tracePt t="59182" x="2589213" y="6180138"/>
          <p14:tracePt t="59200" x="2581275" y="6189663"/>
          <p14:tracePt t="59233" x="2554288" y="6242050"/>
          <p14:tracePt t="59249" x="2544763" y="6242050"/>
          <p14:tracePt t="59265" x="2536825" y="6261100"/>
          <p14:tracePt t="59282" x="2536825" y="6278563"/>
          <p14:tracePt t="59299" x="2527300" y="6278563"/>
          <p14:tracePt t="59349" x="2527300" y="6296025"/>
          <p14:tracePt t="59366" x="2517775" y="6305550"/>
          <p14:tracePt t="59382" x="2509838" y="6323013"/>
          <p14:tracePt t="60089" x="2527300" y="6323013"/>
          <p14:tracePt t="60098" x="2544763" y="6323013"/>
          <p14:tracePt t="60114" x="2581275" y="6305550"/>
          <p14:tracePt t="60131" x="2625725" y="6296025"/>
          <p14:tracePt t="60149" x="2652713" y="6269038"/>
          <p14:tracePt t="60166" x="2679700" y="6251575"/>
          <p14:tracePt t="60182" x="2741613" y="6197600"/>
          <p14:tracePt t="60200" x="2768600" y="6143625"/>
          <p14:tracePt t="60216" x="2795588" y="6091238"/>
          <p14:tracePt t="60232" x="2813050" y="6054725"/>
          <p14:tracePt t="60249" x="2830513" y="6019800"/>
          <p14:tracePt t="60266" x="2840038" y="5975350"/>
          <p14:tracePt t="60285" x="2849563" y="5956300"/>
          <p14:tracePt t="60301" x="2857500" y="5921375"/>
          <p14:tracePt t="60315" x="2857500" y="5903913"/>
          <p14:tracePt t="60332" x="2857500" y="5884863"/>
          <p14:tracePt t="60349" x="2867025" y="5867400"/>
          <p14:tracePt t="60482" x="2884488" y="5840413"/>
          <p14:tracePt t="60500" x="2894013" y="5832475"/>
          <p14:tracePt t="60515" x="2901950" y="5822950"/>
          <p14:tracePt t="60532" x="2901950" y="5805488"/>
          <p14:tracePt t="60548" x="2911475" y="5795963"/>
          <p14:tracePt t="60566" x="2928938" y="5778500"/>
          <p14:tracePt t="60737" x="2938463" y="5751513"/>
          <p14:tracePt t="60749" x="2946400" y="5707063"/>
          <p14:tracePt t="60765" x="2973388" y="5635625"/>
          <p14:tracePt t="60782" x="2973388" y="5564188"/>
          <p14:tracePt t="60799" x="2992438" y="5483225"/>
          <p14:tracePt t="60816" x="3017838" y="5394325"/>
          <p14:tracePt t="60831" x="3036888" y="5357813"/>
          <p14:tracePt t="60848" x="3036888" y="5349875"/>
          <p14:tracePt t="60988" x="3054350" y="5330825"/>
          <p14:tracePt t="60998" x="3054350" y="5313363"/>
          <p14:tracePt t="61015" x="3054350" y="5286375"/>
          <p14:tracePt t="61031" x="3081338" y="5241925"/>
          <p14:tracePt t="61049" x="3098800" y="5170488"/>
          <p14:tracePt t="61066" x="3143250" y="5108575"/>
          <p14:tracePt t="61084" x="3160713" y="5064125"/>
          <p14:tracePt t="61101" x="3160713" y="5045075"/>
          <p14:tracePt t="61115" x="3187700" y="5019675"/>
          <p14:tracePt t="61131" x="3187700" y="4992688"/>
          <p14:tracePt t="61148" x="3206750" y="4921250"/>
          <p14:tracePt t="61165" x="3214688" y="4894263"/>
          <p14:tracePt t="61181" x="3232150" y="4822825"/>
          <p14:tracePt t="61198" x="3241675" y="4778375"/>
          <p14:tracePt t="61215" x="3268663" y="4724400"/>
          <p14:tracePt t="61232" x="3278188" y="4679950"/>
          <p14:tracePt t="61249" x="3303588" y="4608513"/>
          <p14:tracePt t="61266" x="3313113" y="4564063"/>
          <p14:tracePt t="61283" x="3330575" y="4500563"/>
          <p14:tracePt t="61300" x="3340100" y="4421188"/>
          <p14:tracePt t="61317" x="3340100" y="4278313"/>
          <p14:tracePt t="61332" x="3340100" y="4233863"/>
          <p14:tracePt t="61349" x="3340100" y="4162425"/>
          <p14:tracePt t="61365" x="3340100" y="4116388"/>
          <p14:tracePt t="61483" x="3340100" y="4108450"/>
          <p14:tracePt t="61632" x="3349625" y="4090988"/>
          <p14:tracePt t="61649" x="3357563" y="4090988"/>
          <p14:tracePt t="61710" x="3367088" y="4090988"/>
          <p14:tracePt t="61721" x="3384550" y="4071938"/>
          <p14:tracePt t="61749" x="3421063" y="4037013"/>
          <p14:tracePt t="61765" x="3429000" y="4010025"/>
          <p14:tracePt t="61781" x="3446463" y="3992563"/>
          <p14:tracePt t="61799" x="3446463" y="3965575"/>
          <p14:tracePt t="61816" x="3465513" y="3876675"/>
          <p14:tracePt t="61832" x="3473450" y="3830638"/>
          <p14:tracePt t="61849" x="3527425" y="3679825"/>
          <p14:tracePt t="61865" x="3536950" y="3625850"/>
          <p14:tracePt t="61881" x="3544888" y="3598863"/>
          <p14:tracePt t="61898" x="3544888" y="3563938"/>
          <p14:tracePt t="61915" x="3544888" y="3527425"/>
          <p14:tracePt t="61931" x="3544888" y="3473450"/>
          <p14:tracePt t="61948" x="3544888" y="3465513"/>
          <p14:tracePt t="61965" x="3544888" y="3455988"/>
          <p14:tracePt t="61982" x="3544888" y="3446463"/>
          <p14:tracePt t="62831" x="3544888" y="3455988"/>
          <p14:tracePt t="62847" x="3527425" y="3473450"/>
          <p14:tracePt t="62864" x="3500438" y="3517900"/>
          <p14:tracePt t="62881" x="3446463" y="3589338"/>
          <p14:tracePt t="62897" x="3375025" y="3670300"/>
          <p14:tracePt t="62914" x="3303588" y="3759200"/>
          <p14:tracePt t="62931" x="3232150" y="3830638"/>
          <p14:tracePt t="62947" x="3125788" y="3948113"/>
          <p14:tracePt t="62964" x="3054350" y="4010025"/>
          <p14:tracePt t="62966" x="2992438" y="4071938"/>
          <p14:tracePt t="62981" x="2965450" y="4090988"/>
          <p14:tracePt t="62999" x="2840038" y="4187825"/>
          <p14:tracePt t="63016" x="2768600" y="4268788"/>
          <p14:tracePt t="63031" x="2687638" y="4340225"/>
          <p14:tracePt t="63048" x="2635250" y="4411663"/>
          <p14:tracePt t="63065" x="2563813" y="4492625"/>
          <p14:tracePt t="63084" x="2446338" y="4635500"/>
          <p14:tracePt t="63102" x="2384425" y="4741863"/>
          <p14:tracePt t="63118" x="2322513" y="4830763"/>
          <p14:tracePt t="63132" x="2259013" y="4965700"/>
          <p14:tracePt t="63148" x="2187575" y="5072063"/>
          <p14:tracePt t="63165" x="2125663" y="5135563"/>
          <p14:tracePt t="63181" x="2071688" y="5224463"/>
          <p14:tracePt t="63198" x="1982788" y="5313363"/>
          <p14:tracePt t="63215" x="1928813" y="5376863"/>
          <p14:tracePt t="63231" x="1866900" y="5429250"/>
          <p14:tracePt t="63248" x="1812925" y="5483225"/>
          <p14:tracePt t="63265" x="1785938" y="5519738"/>
          <p14:tracePt t="63283" x="1768475" y="5564188"/>
          <p14:tracePt t="63300" x="1741488" y="5572125"/>
          <p14:tracePt t="63314" x="1741488" y="5581650"/>
          <p14:tracePt t="63331" x="1731963" y="5599113"/>
          <p14:tracePt t="63348" x="1724025" y="5599113"/>
          <p14:tracePt t="65552" x="1741488" y="5608638"/>
          <p14:tracePt t="65573" x="1741488" y="5618163"/>
          <p14:tracePt t="65582" x="1768475" y="5626100"/>
          <p14:tracePt t="65597" x="1785938" y="5635625"/>
          <p14:tracePt t="65614" x="1812925" y="5643563"/>
          <p14:tracePt t="65631" x="1857375" y="5653088"/>
          <p14:tracePt t="65680" x="1857375" y="5662613"/>
          <p14:tracePt t="65697" x="1866900" y="5662613"/>
          <p14:tracePt t="65830" x="1874838" y="5662613"/>
          <p14:tracePt t="65897" x="1893888" y="5662613"/>
          <p14:tracePt t="65913" x="1938338" y="5662613"/>
          <p14:tracePt t="65930" x="2054225" y="5662613"/>
          <p14:tracePt t="65947" x="2098675" y="5662613"/>
          <p14:tracePt t="65964" x="2170113" y="5662613"/>
          <p14:tracePt t="65980" x="2214563" y="5662613"/>
          <p14:tracePt t="65997" x="2268538" y="5662613"/>
          <p14:tracePt t="66014" x="2322513" y="5662613"/>
          <p14:tracePt t="66016" x="2339975" y="5662613"/>
          <p14:tracePt t="66031" x="2384425" y="5662613"/>
          <p14:tracePt t="66047" x="2438400" y="5662613"/>
          <p14:tracePt t="66063" x="2482850" y="5662613"/>
          <p14:tracePt t="66082" x="2536825" y="5653088"/>
          <p14:tracePt t="66098" x="2571750" y="5643563"/>
          <p14:tracePt t="66114" x="2616200" y="5643563"/>
          <p14:tracePt t="66130" x="2625725" y="5643563"/>
          <p14:tracePt t="74228" x="2660650" y="5367338"/>
          <p14:tracePt t="74245" x="2679700" y="5153025"/>
          <p14:tracePt t="74261" x="2679700" y="4948238"/>
          <p14:tracePt t="74278" x="2706688" y="4724400"/>
          <p14:tracePt t="74295" x="2732088" y="4492625"/>
          <p14:tracePt t="74312" x="2741613" y="4286250"/>
          <p14:tracePt t="74328" x="2741613" y="4071938"/>
          <p14:tracePt t="74345" x="2741613" y="3992563"/>
          <p14:tracePt t="74361" x="2741613" y="3938588"/>
          <p14:tracePt t="74378" x="2741613" y="3911600"/>
          <p14:tracePt t="74395" x="2741613" y="3884613"/>
          <p14:tracePt t="74411" x="2751138" y="3840163"/>
          <p14:tracePt t="74428" x="2768600" y="3805238"/>
          <p14:tracePt t="74445" x="2768600" y="3778250"/>
          <p14:tracePt t="74461" x="2803525" y="3714750"/>
          <p14:tracePt t="74478" x="2822575" y="3662363"/>
          <p14:tracePt t="74495" x="2849563" y="3589338"/>
          <p14:tracePt t="74511" x="2911475" y="3482975"/>
          <p14:tracePt t="74528" x="2973388" y="3384550"/>
          <p14:tracePt t="74544" x="3036888" y="3278188"/>
          <p14:tracePt t="74561" x="3135313" y="3116263"/>
          <p14:tracePt t="74578" x="3241675" y="2928938"/>
          <p14:tracePt t="74594" x="3349625" y="2751138"/>
          <p14:tracePt t="74611" x="3446463" y="2581275"/>
          <p14:tracePt t="74628" x="3527425" y="2455863"/>
          <p14:tracePt t="74645" x="3589338" y="2322513"/>
          <p14:tracePt t="74647" x="3625850" y="2251075"/>
          <p14:tracePt t="74661" x="3660775" y="2187575"/>
          <p14:tracePt t="74678" x="3822700" y="1973263"/>
          <p14:tracePt t="74695" x="3929063" y="1849438"/>
          <p14:tracePt t="74712" x="4017963" y="1741488"/>
          <p14:tracePt t="74729" x="4098925" y="1643063"/>
          <p14:tracePt t="74745" x="4135438" y="1598613"/>
          <p14:tracePt t="74762" x="4214813" y="1509713"/>
          <p14:tracePt t="74779" x="4322763" y="1411288"/>
          <p14:tracePt t="74796" x="4402138" y="1339850"/>
          <p14:tracePt t="74812" x="4456113" y="1303338"/>
          <p14:tracePt t="74836" x="4492625" y="1285875"/>
          <p14:tracePt t="74855" x="4510088" y="1268413"/>
          <p14:tracePt t="74882" x="4527550" y="1258888"/>
          <p14:tracePt t="74898" x="4545013" y="1258888"/>
          <p14:tracePt t="74912" x="4581525" y="1231900"/>
          <p14:tracePt t="74928" x="4591050" y="1231900"/>
          <p14:tracePt t="74945" x="4598988" y="1223963"/>
          <p14:tracePt t="74962" x="4598988" y="1214438"/>
          <p14:tracePt t="75121" x="4608513" y="1204913"/>
          <p14:tracePt t="75135" x="4625975" y="1204913"/>
          <p14:tracePt t="75145" x="4643438" y="1196975"/>
          <p14:tracePt t="75162" x="4652963" y="1187450"/>
          <p14:tracePt t="75164" x="4670425" y="1179513"/>
          <p14:tracePt t="75178" x="4679950" y="1169988"/>
          <p14:tracePt t="75195" x="4687888" y="1160463"/>
          <p14:tracePt t="75212" x="4714875" y="1133475"/>
          <p14:tracePt t="75231" x="4733925" y="1116013"/>
          <p14:tracePt t="75248" x="4768850" y="1108075"/>
          <p14:tracePt t="75262" x="4778375" y="1098550"/>
          <p14:tracePt t="75279" x="4795838" y="1089025"/>
          <p14:tracePt t="75438" x="4805363" y="1081088"/>
          <p14:tracePt t="75453" x="4822825" y="1071563"/>
          <p14:tracePt t="75511" x="4849813" y="1062038"/>
          <p14:tracePt t="75528" x="4894263" y="1054100"/>
          <p14:tracePt t="75545" x="4911725" y="1054100"/>
          <p14:tracePt t="75561" x="4929188" y="1054100"/>
          <p14:tracePt t="75595" x="4938713" y="1054100"/>
          <p14:tracePt t="75611" x="4956175" y="1044575"/>
          <p14:tracePt t="76244" x="4973638" y="1116013"/>
          <p14:tracePt t="76260" x="5010150" y="1214438"/>
          <p14:tracePt t="76277" x="5027613" y="1303338"/>
          <p14:tracePt t="76294" x="5037138" y="1339850"/>
          <p14:tracePt t="76310" x="5045075" y="1366838"/>
          <p14:tracePt t="76327" x="5054600" y="1393825"/>
          <p14:tracePt t="76345" x="5064125" y="1438275"/>
          <p14:tracePt t="76361" x="5072063" y="1473200"/>
          <p14:tracePt t="76378" x="5081588" y="1490663"/>
          <p14:tracePt t="76394" x="5081588" y="1509713"/>
          <p14:tracePt t="76411" x="5091113" y="1527175"/>
          <p14:tracePt t="76428" x="5108575" y="1554163"/>
          <p14:tracePt t="76449" x="5116513" y="1598613"/>
          <p14:tracePt t="76463" x="5135563" y="1616075"/>
          <p14:tracePt t="76479" x="5135563" y="1625600"/>
          <p14:tracePt t="76495" x="5162550" y="1670050"/>
          <p14:tracePt t="76511" x="5170488" y="1687513"/>
          <p14:tracePt t="76528" x="5180013" y="1714500"/>
          <p14:tracePt t="76544" x="5197475" y="1758950"/>
          <p14:tracePt t="76561" x="5214938" y="1803400"/>
          <p14:tracePt t="76578" x="5224463" y="1830388"/>
          <p14:tracePt t="76594" x="5241925" y="1866900"/>
          <p14:tracePt t="76611" x="5251450" y="1884363"/>
          <p14:tracePt t="76629" x="5268913" y="1901825"/>
          <p14:tracePt t="76650" x="5278438" y="1928813"/>
          <p14:tracePt t="76664" x="5278438" y="1946275"/>
          <p14:tracePt t="76680" x="5286375" y="1965325"/>
          <p14:tracePt t="76699" x="5295900" y="1973263"/>
          <p14:tracePt t="76712" x="5305425" y="2000250"/>
          <p14:tracePt t="76728" x="5305425" y="2017713"/>
          <p14:tracePt t="76745" x="5313363" y="2027238"/>
          <p14:tracePt t="76761" x="5322888" y="2044700"/>
          <p14:tracePt t="76778" x="5330825" y="2063750"/>
          <p14:tracePt t="76795" x="5330825" y="2071688"/>
          <p14:tracePt t="76811" x="5340350" y="2089150"/>
          <p14:tracePt t="76828" x="5349875" y="2098675"/>
          <p14:tracePt t="76847" x="5349875" y="2116138"/>
          <p14:tracePt t="76878" x="5357813" y="2125663"/>
          <p14:tracePt t="76895" x="5384800" y="2152650"/>
          <p14:tracePt t="76928" x="5402263" y="2179638"/>
          <p14:tracePt t="76945" x="5411788" y="2187575"/>
          <p14:tracePt t="76961" x="5411788" y="2197100"/>
          <p14:tracePt t="76994" x="5421313" y="2206625"/>
          <p14:tracePt t="77011" x="5429250" y="2206625"/>
          <p14:tracePt t="77028" x="5438775" y="2224088"/>
          <p14:tracePt t="77047" x="5456238" y="2241550"/>
          <p14:tracePt t="77061" x="5473700" y="2259013"/>
          <p14:tracePt t="77079" x="5492750" y="2278063"/>
          <p14:tracePt t="77095" x="5519738" y="2295525"/>
          <p14:tracePt t="77111" x="5527675" y="2322513"/>
          <p14:tracePt t="77128" x="5545138" y="2330450"/>
          <p14:tracePt t="77145" x="5554663" y="2357438"/>
          <p14:tracePt t="77178" x="5572125" y="2374900"/>
          <p14:tracePt t="77194" x="5572125" y="2384425"/>
          <p14:tracePt t="77211" x="5591175" y="2393950"/>
          <p14:tracePt t="77228" x="5616575" y="2420938"/>
          <p14:tracePt t="77249" x="5626100" y="2428875"/>
          <p14:tracePt t="77261" x="5635625" y="2438400"/>
          <p14:tracePt t="77278" x="5653088" y="2446338"/>
          <p14:tracePt t="77294" x="5670550" y="2465388"/>
          <p14:tracePt t="77311" x="5688013" y="2465388"/>
          <p14:tracePt t="77328" x="5707063" y="2492375"/>
          <p14:tracePt t="77344" x="5715000" y="2492375"/>
          <p14:tracePt t="77361" x="5724525" y="2492375"/>
          <p14:tracePt t="77378" x="5734050" y="2500313"/>
          <p14:tracePt t="77394" x="5751513" y="2517775"/>
          <p14:tracePt t="77411" x="5778500" y="2544763"/>
          <p14:tracePt t="77428" x="5795963" y="2544763"/>
          <p14:tracePt t="77447" x="5813425" y="2544763"/>
          <p14:tracePt t="77478" x="5822950" y="2544763"/>
          <p14:tracePt t="77494" x="5830888" y="2544763"/>
          <p14:tracePt t="77511" x="5867400" y="2544763"/>
          <p14:tracePt t="77528" x="5876925" y="2544763"/>
          <p14:tracePt t="77544" x="5902325" y="2544763"/>
          <p14:tracePt t="77561" x="5911850" y="2544763"/>
          <p14:tracePt t="77578" x="5938838" y="2544763"/>
          <p14:tracePt t="77595" x="5965825" y="2536825"/>
          <p14:tracePt t="77611" x="5983288" y="2527300"/>
          <p14:tracePt t="77628" x="6010275" y="2517775"/>
          <p14:tracePt t="77648" x="6045200" y="2492375"/>
          <p14:tracePt t="77664" x="6108700" y="2465388"/>
          <p14:tracePt t="77679" x="6143625" y="2438400"/>
          <p14:tracePt t="77699" x="6170613" y="2411413"/>
          <p14:tracePt t="77711" x="6207125" y="2393950"/>
          <p14:tracePt t="77728" x="6234113" y="2374900"/>
          <p14:tracePt t="77744" x="6259513" y="2349500"/>
          <p14:tracePt t="77761" x="6278563" y="2330450"/>
          <p14:tracePt t="77778" x="6313488" y="2295525"/>
          <p14:tracePt t="77794" x="6340475" y="2259013"/>
          <p14:tracePt t="77811" x="6367463" y="2224088"/>
          <p14:tracePt t="77828" x="6394450" y="2179638"/>
          <p14:tracePt t="77852" x="6421438" y="2116138"/>
          <p14:tracePt t="77869" x="6448425" y="2054225"/>
          <p14:tracePt t="77878" x="6465888" y="2027238"/>
          <p14:tracePt t="77894" x="6500813" y="1982788"/>
          <p14:tracePt t="77911" x="6527800" y="1928813"/>
          <p14:tracePt t="77928" x="6546850" y="1893888"/>
          <p14:tracePt t="77945" x="6554788" y="1839913"/>
          <p14:tracePt t="77961" x="6572250" y="1812925"/>
          <p14:tracePt t="77978" x="6591300" y="1758950"/>
          <p14:tracePt t="77994" x="6608763" y="1704975"/>
          <p14:tracePt t="78011" x="6635750" y="1633538"/>
          <p14:tracePt t="78028" x="6662738" y="1589088"/>
          <p14:tracePt t="78050" x="6689725" y="1517650"/>
          <p14:tracePt t="78066" x="6715125" y="1465263"/>
          <p14:tracePt t="78083" x="6715125" y="1438275"/>
          <p14:tracePt t="78098" x="6734175" y="1393825"/>
          <p14:tracePt t="78111" x="6734175" y="1366838"/>
          <p14:tracePt t="78129" x="6742113" y="1339850"/>
          <p14:tracePt t="78145" x="6751638" y="1312863"/>
          <p14:tracePt t="78161" x="6751638" y="1285875"/>
          <p14:tracePt t="78177" x="6761163" y="1250950"/>
          <p14:tracePt t="78194" x="6778625" y="1214438"/>
          <p14:tracePt t="78211" x="6786563" y="1179513"/>
          <p14:tracePt t="78228" x="6786563" y="1160463"/>
          <p14:tracePt t="78249" x="6786563" y="1125538"/>
          <p14:tracePt t="78265" x="6786563" y="1108075"/>
          <p14:tracePt t="78423" x="6786563" y="1098550"/>
          <p14:tracePt t="78437" x="6786563" y="1089025"/>
          <p14:tracePt t="78447" x="6786563" y="1071563"/>
          <p14:tracePt t="78460" x="6786563" y="1054100"/>
          <p14:tracePt t="78477" x="6786563" y="1044575"/>
          <p14:tracePt t="78494" x="6786563" y="1036638"/>
          <p14:tracePt t="78744" x="6778625" y="1036638"/>
          <p14:tracePt t="78761" x="6769100" y="1054100"/>
          <p14:tracePt t="78778" x="6742113" y="1152525"/>
          <p14:tracePt t="78794" x="6724650" y="1204913"/>
          <p14:tracePt t="78811" x="6689725" y="1312863"/>
          <p14:tracePt t="78828" x="6670675" y="1393825"/>
          <p14:tracePt t="78846" x="6635750" y="1482725"/>
          <p14:tracePt t="78864" x="6572250" y="1589088"/>
          <p14:tracePt t="78881" x="6546850" y="1643063"/>
          <p14:tracePt t="78896" x="6510338" y="1704975"/>
          <p14:tracePt t="78911" x="6483350" y="1731963"/>
          <p14:tracePt t="78928" x="6448425" y="1776413"/>
          <p14:tracePt t="78945" x="6421438" y="1812925"/>
          <p14:tracePt t="78961" x="6394450" y="1866900"/>
          <p14:tracePt t="78977" x="6330950" y="1911350"/>
          <p14:tracePt t="78994" x="6296025" y="1928813"/>
          <p14:tracePt t="79011" x="6251575" y="1965325"/>
          <p14:tracePt t="79027" x="6215063" y="2017713"/>
          <p14:tracePt t="79049" x="6162675" y="2044700"/>
          <p14:tracePt t="79068" x="6126163" y="2071688"/>
          <p14:tracePt t="79085" x="6091238" y="2108200"/>
          <p14:tracePt t="79101" x="6081713" y="2108200"/>
          <p14:tracePt t="79110" x="6064250" y="2116138"/>
          <p14:tracePt t="79127" x="6037263" y="2135188"/>
          <p14:tracePt t="79144" x="6010275" y="2152650"/>
          <p14:tracePt t="79161" x="5965825" y="2179638"/>
          <p14:tracePt t="79177" x="5911850" y="2197100"/>
          <p14:tracePt t="79194" x="5867400" y="2232025"/>
          <p14:tracePt t="79211" x="5805488" y="2259013"/>
          <p14:tracePt t="79228" x="5688013" y="2322513"/>
          <p14:tracePt t="79245" x="5670550" y="2330450"/>
          <p14:tracePt t="79264" x="5545138" y="2393950"/>
          <p14:tracePt t="79280" x="5527675" y="2411413"/>
          <p14:tracePt t="79297" x="5465763" y="2438400"/>
          <p14:tracePt t="79311" x="5438775" y="2446338"/>
          <p14:tracePt t="79328" x="5411788" y="2473325"/>
          <p14:tracePt t="79345" x="5313363" y="2509838"/>
          <p14:tracePt t="79361" x="5259388" y="2554288"/>
          <p14:tracePt t="79377" x="5187950" y="2581275"/>
          <p14:tracePt t="79394" x="5143500" y="2598738"/>
          <p14:tracePt t="79410" x="5108575" y="2608263"/>
          <p14:tracePt t="79427" x="5091113" y="2635250"/>
          <p14:tracePt t="79444" x="5064125" y="2635250"/>
          <p14:tracePt t="79461" x="5064125" y="2643188"/>
          <p14:tracePt t="79574" x="5045075" y="2643188"/>
          <p14:tracePt t="79658" x="5027613" y="2616200"/>
          <p14:tracePt t="79668" x="5019675" y="2581275"/>
          <p14:tracePt t="79685" x="5010150" y="2554288"/>
          <p14:tracePt t="79702" x="5010150" y="2536825"/>
          <p14:tracePt t="79711" x="5010150" y="2527300"/>
          <p14:tracePt t="79714" x="5010150" y="2517775"/>
          <p14:tracePt t="79727" x="5010150" y="2509838"/>
          <p14:tracePt t="79743" x="5010150" y="2482850"/>
          <p14:tracePt t="79760" x="5000625" y="2455863"/>
          <p14:tracePt t="79993" x="5010150" y="2455863"/>
          <p14:tracePt t="80021" x="5019675" y="2455863"/>
          <p14:tracePt t="80038" x="5037138" y="2455863"/>
          <p14:tracePt t="80056" x="5072063" y="2455863"/>
          <p14:tracePt t="80066" x="5091113" y="2455863"/>
          <p14:tracePt t="80082" x="5116513" y="2455863"/>
          <p14:tracePt t="80098" x="5143500" y="2455863"/>
          <p14:tracePt t="80110" x="5180013" y="2455863"/>
          <p14:tracePt t="80128" x="5233988" y="2455863"/>
          <p14:tracePt t="80144" x="5322888" y="2455863"/>
          <p14:tracePt t="80161" x="5384800" y="2455863"/>
          <p14:tracePt t="80177" x="5411788" y="2455863"/>
          <p14:tracePt t="80193" x="5438775" y="2455863"/>
          <p14:tracePt t="80210" x="5473700" y="2455863"/>
          <p14:tracePt t="80227" x="5527675" y="2455863"/>
          <p14:tracePt t="80253" x="5616575" y="2455863"/>
          <p14:tracePt t="80276" x="5653088" y="2455863"/>
          <p14:tracePt t="80294" x="5670550" y="2455863"/>
          <p14:tracePt t="80310" x="5688013" y="2455863"/>
          <p14:tracePt t="80327" x="5715000" y="2455863"/>
          <p14:tracePt t="80343" x="5724525" y="2455863"/>
          <p14:tracePt t="80377" x="5741988" y="2455863"/>
          <p14:tracePt t="80394" x="5751513" y="2455863"/>
          <p14:tracePt t="80410" x="5768975" y="2455863"/>
          <p14:tracePt t="80427" x="5778500" y="2455863"/>
          <p14:tracePt t="80447" x="5795963" y="2455863"/>
          <p14:tracePt t="80467" x="5830888" y="2455863"/>
          <p14:tracePt t="80482" x="5849938" y="2455863"/>
          <p14:tracePt t="80560" x="5876925" y="2455863"/>
          <p14:tracePt t="80577" x="5884863" y="2455863"/>
          <p14:tracePt t="80610" x="5902325" y="2455863"/>
          <p14:tracePt t="80627" x="5938838" y="2455863"/>
          <p14:tracePt t="80667" x="5956300" y="2455863"/>
          <p14:tracePt t="80683" x="5973763" y="2455863"/>
          <p14:tracePt t="80700" x="5992813" y="2455863"/>
          <p14:tracePt t="80710" x="6019800" y="2455863"/>
          <p14:tracePt t="80727" x="6054725" y="2455863"/>
          <p14:tracePt t="80743" x="6072188" y="2455863"/>
          <p14:tracePt t="80760" x="6081713" y="2455863"/>
          <p14:tracePt t="80777" x="6099175" y="2455863"/>
          <p14:tracePt t="80794" x="6126163" y="2455863"/>
          <p14:tracePt t="80810" x="6143625" y="2455863"/>
          <p14:tracePt t="80827" x="6180138" y="2455863"/>
          <p14:tracePt t="80852" x="6207125" y="2455863"/>
          <p14:tracePt t="80871" x="6215063" y="2455863"/>
          <p14:tracePt t="80885" x="6224588" y="2455863"/>
          <p14:tracePt t="80921" x="6234113" y="2455863"/>
          <p14:tracePt t="80931" x="6251575" y="2446338"/>
          <p14:tracePt t="80961" x="6269038" y="2446338"/>
          <p14:tracePt t="80977" x="6278563" y="2446338"/>
          <p14:tracePt t="81010" x="6286500" y="2446338"/>
          <p14:tracePt t="81027" x="6296025" y="2446338"/>
          <p14:tracePt t="81047" x="6305550" y="2446338"/>
          <p14:tracePt t="81065" x="6323013" y="2446338"/>
          <p14:tracePt t="81094" x="6330950" y="2446338"/>
          <p14:tracePt t="81110" x="6350000" y="2446338"/>
          <p14:tracePt t="81127" x="6384925" y="2446338"/>
          <p14:tracePt t="81146" x="6421438" y="2446338"/>
          <p14:tracePt t="81164" x="6448425" y="2446338"/>
          <p14:tracePt t="81177" x="6456363" y="2446338"/>
          <p14:tracePt t="81193" x="6465888" y="2446338"/>
          <p14:tracePt t="81210" x="6473825" y="2446338"/>
          <p14:tracePt t="81226" x="6483350" y="2446338"/>
          <p14:tracePt t="81251" x="6519863" y="2446338"/>
          <p14:tracePt t="81271" x="6537325" y="2446338"/>
          <p14:tracePt t="81288" x="6572250" y="2446338"/>
          <p14:tracePt t="81305" x="6591300" y="2446338"/>
          <p14:tracePt t="81619" x="6599238" y="2446338"/>
          <p14:tracePt t="81709" x="6626225" y="2446338"/>
          <p14:tracePt t="81727" x="6670675" y="2446338"/>
          <p14:tracePt t="83203" x="6670675" y="2438400"/>
          <p14:tracePt t="83212" x="6662738" y="2428875"/>
          <p14:tracePt t="83226" x="6643688" y="2420938"/>
          <p14:tracePt t="83243" x="6608763" y="2374900"/>
          <p14:tracePt t="83265" x="6591300" y="2357438"/>
          <p14:tracePt t="83290" x="6537325" y="2330450"/>
          <p14:tracePt t="83305" x="6527800" y="2330450"/>
          <p14:tracePt t="83318" x="6510338" y="2312988"/>
          <p14:tracePt t="83343" x="6483350" y="2312988"/>
          <p14:tracePt t="83359" x="6448425" y="2312988"/>
          <p14:tracePt t="83376" x="6429375" y="2312988"/>
          <p14:tracePt t="83393" x="6376988" y="2312988"/>
          <p14:tracePt t="83410" x="6340475" y="2312988"/>
          <p14:tracePt t="83426" x="6313488" y="2312988"/>
          <p14:tracePt t="83461" x="6305550" y="2312988"/>
          <p14:tracePt t="83494" x="6296025" y="2312988"/>
          <p14:tracePt t="83605" x="6286500" y="2303463"/>
          <p14:tracePt t="83615" x="6286500" y="2295525"/>
          <p14:tracePt t="83643" x="6259513" y="2268538"/>
          <p14:tracePt t="83679" x="6259513" y="2251075"/>
          <p14:tracePt t="83696" x="6259513" y="2241550"/>
          <p14:tracePt t="83959" x="6259513" y="2232025"/>
          <p14:tracePt t="83975" x="6259513" y="2224088"/>
          <p14:tracePt t="84009" x="6259513" y="2214563"/>
          <p14:tracePt t="84026" x="6269038" y="2187575"/>
          <p14:tracePt t="84043" x="6286500" y="2160588"/>
          <p14:tracePt t="84059" x="6296025" y="2160588"/>
          <p14:tracePt t="84076" x="6305550" y="2143125"/>
          <p14:tracePt t="84092" x="6313488" y="2108200"/>
          <p14:tracePt t="84109" x="6323013" y="2098675"/>
          <p14:tracePt t="84126" x="6340475" y="2054225"/>
          <p14:tracePt t="84143" x="6357938" y="2036763"/>
          <p14:tracePt t="84160" x="6384925" y="2017713"/>
          <p14:tracePt t="84177" x="6384925" y="1992313"/>
          <p14:tracePt t="84192" x="6402388" y="1965325"/>
          <p14:tracePt t="84226" x="6402388" y="1955800"/>
          <p14:tracePt t="84243" x="6411913" y="1946275"/>
          <p14:tracePt t="84261" x="6421438" y="1911350"/>
          <p14:tracePt t="84278" x="6421438" y="1893888"/>
          <p14:tracePt t="84298" x="6448425" y="1849438"/>
          <p14:tracePt t="84315" x="6448425" y="1839913"/>
          <p14:tracePt t="84318" x="6448425" y="1822450"/>
          <p14:tracePt t="84343" x="6456363" y="1768475"/>
          <p14:tracePt t="84359" x="6465888" y="1714500"/>
          <p14:tracePt t="84376" x="6483350" y="1643063"/>
          <p14:tracePt t="84393" x="6500813" y="1608138"/>
          <p14:tracePt t="84409" x="6537325" y="1544638"/>
          <p14:tracePt t="84426" x="6554788" y="1490663"/>
          <p14:tracePt t="84444" x="6554788" y="1473200"/>
          <p14:tracePt t="84459" x="6554788" y="1455738"/>
          <p14:tracePt t="84476" x="6572250" y="1419225"/>
          <p14:tracePt t="84492" x="6572250" y="1401763"/>
          <p14:tracePt t="84509" x="6581775" y="1374775"/>
          <p14:tracePt t="84526" x="6608763" y="1322388"/>
          <p14:tracePt t="84542" x="6618288" y="1276350"/>
          <p14:tracePt t="84559" x="6635750" y="1250950"/>
          <p14:tracePt t="84575" x="6635750" y="1214438"/>
          <p14:tracePt t="84592" x="6662738" y="1187450"/>
          <p14:tracePt t="84609" x="6662738" y="1169988"/>
          <p14:tracePt t="84626" x="6670675" y="1152525"/>
          <p14:tracePt t="84643" x="6670675" y="1143000"/>
          <p14:tracePt t="84679" x="6680200" y="1125538"/>
          <p14:tracePt t="84710" x="6680200" y="1116013"/>
          <p14:tracePt t="85032" x="6680200" y="1133475"/>
          <p14:tracePt t="85043" x="6680200" y="1169988"/>
          <p14:tracePt t="85061" x="6662738" y="1204913"/>
          <p14:tracePt t="85080" x="6643688" y="1241425"/>
          <p14:tracePt t="85100" x="6635750" y="1285875"/>
          <p14:tracePt t="85117" x="6618288" y="1357313"/>
          <p14:tracePt t="85126" x="6608763" y="1384300"/>
          <p14:tracePt t="85142" x="6591300" y="1428750"/>
          <p14:tracePt t="85159" x="6581775" y="1482725"/>
          <p14:tracePt t="85176" x="6572250" y="1500188"/>
          <p14:tracePt t="85192" x="6572250" y="1527175"/>
          <p14:tracePt t="85209" x="6554788" y="1554163"/>
          <p14:tracePt t="85226" x="6554788" y="1562100"/>
          <p14:tracePt t="85243" x="6554788" y="1581150"/>
          <p14:tracePt t="85259" x="6546850" y="1598613"/>
          <p14:tracePt t="85277" x="6519863" y="1643063"/>
          <p14:tracePt t="85297" x="6500813" y="1697038"/>
          <p14:tracePt t="85315" x="6483350" y="1741488"/>
          <p14:tracePt t="85330" x="6473825" y="1785938"/>
          <p14:tracePt t="85344" x="6456363" y="1803400"/>
          <p14:tracePt t="85359" x="6448425" y="1822450"/>
          <p14:tracePt t="85377" x="6421438" y="1866900"/>
          <p14:tracePt t="85392" x="6411913" y="1874838"/>
          <p14:tracePt t="85409" x="6402388" y="1884363"/>
          <p14:tracePt t="85442" x="6384925" y="1893888"/>
          <p14:tracePt t="85460" x="6367463" y="1920875"/>
          <p14:tracePt t="85477" x="6340475" y="1955800"/>
          <p14:tracePt t="85499" x="6296025" y="2000250"/>
          <p14:tracePt t="85515" x="6251575" y="2027238"/>
          <p14:tracePt t="85526" x="6215063" y="2071688"/>
          <p14:tracePt t="85542" x="6188075" y="2081213"/>
          <p14:tracePt t="85559" x="6180138" y="2089150"/>
          <p14:tracePt t="85576" x="6170613" y="2098675"/>
          <p14:tracePt t="85659" x="6143625" y="2116138"/>
          <p14:tracePt t="85678" x="6116638" y="2125663"/>
          <p14:tracePt t="85700" x="6091238" y="2143125"/>
          <p14:tracePt t="85716" x="6081713" y="2152650"/>
          <p14:tracePt t="85726" x="6072188" y="2152650"/>
          <p14:tracePt t="85742" x="6064250" y="2170113"/>
          <p14:tracePt t="85776" x="6054725" y="2170113"/>
          <p14:tracePt t="85792" x="6045200" y="2197100"/>
          <p14:tracePt t="85826" x="6027738" y="2197100"/>
          <p14:tracePt t="85842" x="6019800" y="2206625"/>
          <p14:tracePt t="85859" x="6019800" y="2214563"/>
          <p14:tracePt t="85877" x="6010275" y="2224088"/>
          <p14:tracePt t="85909" x="5992813" y="2232025"/>
          <p14:tracePt t="85942" x="5992813" y="2251075"/>
          <p14:tracePt t="85959" x="5965825" y="2259013"/>
          <p14:tracePt t="85976" x="5938838" y="2286000"/>
          <p14:tracePt t="85992" x="5929313" y="2295525"/>
          <p14:tracePt t="86009" x="5902325" y="2312988"/>
          <p14:tracePt t="86026" x="5894388" y="2330450"/>
          <p14:tracePt t="86042" x="5876925" y="2339975"/>
          <p14:tracePt t="86060" x="5876925" y="2349500"/>
          <p14:tracePt t="86078" x="5857875" y="2374900"/>
          <p14:tracePt t="86111" x="5857875" y="2384425"/>
          <p14:tracePt t="86126" x="5840413" y="2411413"/>
          <p14:tracePt t="86142" x="5840413" y="2420938"/>
          <p14:tracePt t="86159" x="5822950" y="2438400"/>
          <p14:tracePt t="86176" x="5813425" y="2446338"/>
          <p14:tracePt t="86193" x="5795963" y="2455863"/>
          <p14:tracePt t="86209" x="5786438" y="2455863"/>
          <p14:tracePt t="86226" x="5768975" y="2455863"/>
          <p14:tracePt t="86242" x="5751513" y="2455863"/>
          <p14:tracePt t="86260" x="5734050" y="2455863"/>
          <p14:tracePt t="86281" x="5688013" y="2455863"/>
          <p14:tracePt t="86300" x="5616575" y="2438400"/>
          <p14:tracePt t="86318" x="5581650" y="2420938"/>
          <p14:tracePt t="86321" x="5564188" y="2411413"/>
          <p14:tracePt t="86342" x="5527675" y="2401888"/>
          <p14:tracePt t="86359" x="5500688" y="2384425"/>
          <p14:tracePt t="86392" x="5483225" y="2357438"/>
          <p14:tracePt t="86409" x="5465763" y="2339975"/>
          <p14:tracePt t="86425" x="5448300" y="2322513"/>
          <p14:tracePt t="86442" x="5438775" y="2295525"/>
          <p14:tracePt t="86460" x="5429250" y="2286000"/>
          <p14:tracePt t="86479" x="5402263" y="2251075"/>
          <p14:tracePt t="86501" x="5376863" y="2187575"/>
          <p14:tracePt t="86518" x="5340350" y="2135188"/>
          <p14:tracePt t="86534" x="5313363" y="2089150"/>
          <p14:tracePt t="86546" x="5295900" y="2054225"/>
          <p14:tracePt t="86559" x="5295900" y="2044700"/>
          <p14:tracePt t="86575" x="5278438" y="2017713"/>
          <p14:tracePt t="86592" x="5251450" y="1973263"/>
          <p14:tracePt t="86609" x="5224463" y="1911350"/>
          <p14:tracePt t="86626" x="5197475" y="1839913"/>
          <p14:tracePt t="86642" x="5170488" y="1812925"/>
          <p14:tracePt t="86660" x="5135563" y="1741488"/>
          <p14:tracePt t="86678" x="5116513" y="1697038"/>
          <p14:tracePt t="86697" x="5099050" y="1660525"/>
          <p14:tracePt t="86714" x="5072063" y="1608138"/>
          <p14:tracePt t="86725" x="5064125" y="1571625"/>
          <p14:tracePt t="86742" x="5045075" y="1536700"/>
          <p14:tracePt t="86759" x="5037138" y="1517650"/>
          <p14:tracePt t="86776" x="5027613" y="1482725"/>
          <p14:tracePt t="86792" x="5000625" y="1446213"/>
          <p14:tracePt t="86809" x="4992688" y="1419225"/>
          <p14:tracePt t="86826" x="4983163" y="1401763"/>
          <p14:tracePt t="86842" x="4973638" y="1401763"/>
          <p14:tracePt t="86861" x="4973638" y="1384300"/>
          <p14:tracePt t="86882" x="4973638" y="1357313"/>
          <p14:tracePt t="86901" x="4965700" y="1347788"/>
          <p14:tracePt t="86918" x="4956175" y="1330325"/>
          <p14:tracePt t="86926" x="4956175" y="1322388"/>
          <p14:tracePt t="86942" x="4948238" y="1285875"/>
          <p14:tracePt t="86959" x="4948238" y="1258888"/>
          <p14:tracePt t="86975" x="4948238" y="1204913"/>
          <p14:tracePt t="86992" x="4938713" y="1169988"/>
          <p14:tracePt t="87009" x="4938713" y="1133475"/>
          <p14:tracePt t="87043" x="4938713" y="1108075"/>
          <p14:tracePt t="87060" x="4938713" y="1089025"/>
          <p14:tracePt t="87078" x="4938713" y="1071563"/>
          <p14:tracePt t="87097" x="4938713" y="1062038"/>
          <p14:tracePt t="87115" x="4938713" y="1054100"/>
          <p14:tracePt t="87128" x="4938713" y="1044575"/>
          <p14:tracePt t="87418" x="4938713" y="1071563"/>
          <p14:tracePt t="87442" x="4956175" y="1133475"/>
          <p14:tracePt t="87459" x="4983163" y="1196975"/>
          <p14:tracePt t="87476" x="5010150" y="1250950"/>
          <p14:tracePt t="87493" x="5037138" y="1322388"/>
          <p14:tracePt t="87509" x="5045075" y="1384300"/>
          <p14:tracePt t="87525" x="5072063" y="1428750"/>
          <p14:tracePt t="87541" x="5091113" y="1473200"/>
          <p14:tracePt t="87558" x="5108575" y="1517650"/>
          <p14:tracePt t="87575" x="5116513" y="1536700"/>
          <p14:tracePt t="87592" x="5143500" y="1581150"/>
          <p14:tracePt t="87608" x="5153025" y="1608138"/>
          <p14:tracePt t="87625" x="5170488" y="1633538"/>
          <p14:tracePt t="87642" x="5187950" y="1679575"/>
          <p14:tracePt t="87659" x="5197475" y="1697038"/>
          <p14:tracePt t="87676" x="5207000" y="1724025"/>
          <p14:tracePt t="87697" x="5241925" y="1795463"/>
          <p14:tracePt t="87714" x="5286375" y="1857375"/>
          <p14:tracePt t="87726" x="5305425" y="1874838"/>
          <p14:tracePt t="87742" x="5322888" y="1911350"/>
          <p14:tracePt t="87759" x="5330825" y="1928813"/>
          <p14:tracePt t="87776" x="5349875" y="1955800"/>
          <p14:tracePt t="87792" x="5367338" y="1982788"/>
          <p14:tracePt t="87809" x="5376863" y="2000250"/>
          <p14:tracePt t="87825" x="5394325" y="2017713"/>
          <p14:tracePt t="87842" x="5421313" y="2054225"/>
          <p14:tracePt t="87860" x="5429250" y="2071688"/>
          <p14:tracePt t="87879" x="5448300" y="2089150"/>
          <p14:tracePt t="87892" x="5456238" y="2116138"/>
          <p14:tracePt t="87909" x="5473700" y="2125663"/>
          <p14:tracePt t="87925" x="5492750" y="2152650"/>
          <p14:tracePt t="87942" x="5500688" y="2187575"/>
          <p14:tracePt t="87958" x="5537200" y="2206625"/>
          <p14:tracePt t="87975" x="5554663" y="2241550"/>
          <p14:tracePt t="87992" x="5581650" y="2278063"/>
          <p14:tracePt t="88008" x="5616575" y="2312988"/>
          <p14:tracePt t="88025" x="5635625" y="2322513"/>
          <p14:tracePt t="88042" x="5662613" y="2339975"/>
          <p14:tracePt t="88060" x="5688013" y="2349500"/>
          <p14:tracePt t="88079" x="5707063" y="2357438"/>
          <p14:tracePt t="88098" x="5734050" y="2374900"/>
          <p14:tracePt t="88115" x="5751513" y="2374900"/>
          <p14:tracePt t="88125" x="5786438" y="2374900"/>
          <p14:tracePt t="88142" x="5813425" y="2384425"/>
          <p14:tracePt t="88158" x="5849938" y="2384425"/>
          <p14:tracePt t="88175" x="5884863" y="2384425"/>
          <p14:tracePt t="88192" x="5948363" y="2384425"/>
          <p14:tracePt t="88209" x="5992813" y="2384425"/>
          <p14:tracePt t="88225" x="6091238" y="2384425"/>
          <p14:tracePt t="88241" x="6143625" y="2384425"/>
          <p14:tracePt t="88258" x="6188075" y="2374900"/>
          <p14:tracePt t="88276" x="6234113" y="2330450"/>
          <p14:tracePt t="88298" x="6259513" y="2303463"/>
          <p14:tracePt t="88314" x="6269038" y="2295525"/>
          <p14:tracePt t="88324" x="6269038" y="2278063"/>
          <p14:tracePt t="88341" x="6296025" y="2241550"/>
          <p14:tracePt t="88359" x="6323013" y="2214563"/>
          <p14:tracePt t="88375" x="6367463" y="2187575"/>
          <p14:tracePt t="88392" x="6384925" y="2160588"/>
          <p14:tracePt t="88409" x="6394450" y="2152650"/>
          <p14:tracePt t="88425" x="6429375" y="2125663"/>
          <p14:tracePt t="88441" x="6456363" y="2081213"/>
          <p14:tracePt t="88458" x="6492875" y="2027238"/>
          <p14:tracePt t="88475" x="6519863" y="2000250"/>
          <p14:tracePt t="88499" x="6537325" y="1946275"/>
          <p14:tracePt t="88517" x="6599238" y="1866900"/>
          <p14:tracePt t="88542" x="6618288" y="1822450"/>
          <p14:tracePt t="88558" x="6626225" y="1776413"/>
          <p14:tracePt t="88575" x="6635750" y="1751013"/>
          <p14:tracePt t="88592" x="6653213" y="1704975"/>
          <p14:tracePt t="88609" x="6653213" y="1687513"/>
          <p14:tracePt t="88625" x="6670675" y="1652588"/>
          <p14:tracePt t="88642" x="6670675" y="1643063"/>
          <p14:tracePt t="88659" x="6680200" y="1625600"/>
          <p14:tracePt t="88676" x="6680200" y="1608138"/>
          <p14:tracePt t="88703" x="6689725" y="1598613"/>
          <p14:tracePt t="88721" x="6689725" y="1571625"/>
          <p14:tracePt t="88730" x="6689725" y="1544638"/>
          <p14:tracePt t="88741" x="6715125" y="1517650"/>
          <p14:tracePt t="88758" x="6724650" y="1500188"/>
          <p14:tracePt t="88775" x="6724650" y="1465263"/>
          <p14:tracePt t="88792" x="6734175" y="1411288"/>
          <p14:tracePt t="88809" x="6734175" y="1393825"/>
          <p14:tracePt t="88825" x="6742113" y="1374775"/>
          <p14:tracePt t="88841" x="6742113" y="1347788"/>
          <p14:tracePt t="88858" x="6742113" y="1322388"/>
          <p14:tracePt t="88879" x="6742113" y="1303338"/>
          <p14:tracePt t="88906" x="6742113" y="1250950"/>
          <p14:tracePt t="88923" x="6742113" y="1223963"/>
          <p14:tracePt t="88937" x="6742113" y="1196975"/>
          <p14:tracePt t="88951" x="6742113" y="1187450"/>
          <p14:tracePt t="88975" x="6742113" y="1179513"/>
          <p14:tracePt t="88992" x="6742113" y="1160463"/>
          <p14:tracePt t="89008" x="6742113" y="1152525"/>
          <p14:tracePt t="93424" x="6715125" y="1152525"/>
          <p14:tracePt t="93434" x="6707188" y="1152525"/>
          <p14:tracePt t="93448" x="6670675" y="1169988"/>
          <p14:tracePt t="93462" x="6591300" y="1196975"/>
          <p14:tracePt t="93478" x="6500813" y="1250950"/>
          <p14:tracePt t="93501" x="6411913" y="1285875"/>
          <p14:tracePt t="93518" x="6286500" y="1339850"/>
          <p14:tracePt t="93531" x="6234113" y="1366838"/>
          <p14:tracePt t="93541" x="6135688" y="1401763"/>
          <p14:tracePt t="93557" x="6064250" y="1428750"/>
          <p14:tracePt t="93574" x="6000750" y="1455738"/>
          <p14:tracePt t="93590" x="5929313" y="1482725"/>
          <p14:tracePt t="93607" x="5884863" y="1517650"/>
          <p14:tracePt t="93624" x="5795963" y="1544638"/>
          <p14:tracePt t="93640" x="5724525" y="1589088"/>
          <p14:tracePt t="93657" x="5670550" y="1625600"/>
          <p14:tracePt t="93674" x="5626100" y="1670050"/>
          <p14:tracePt t="93696" x="5581650" y="1687513"/>
          <p14:tracePt t="93714" x="5545138" y="1704975"/>
          <p14:tracePt t="93758" x="5537200" y="1714500"/>
          <p14:tracePt t="93774" x="5519738" y="1731963"/>
          <p14:tracePt t="93791" x="5492750" y="1758950"/>
          <p14:tracePt t="93807" x="5483225" y="1758950"/>
          <p14:tracePt t="93824" x="5473700" y="1768475"/>
          <p14:tracePt t="93840" x="5465763" y="1785938"/>
          <p14:tracePt t="93890" x="5448300" y="1785938"/>
          <p14:tracePt t="93908" x="5411788" y="1795463"/>
          <p14:tracePt t="93924" x="5394325" y="1803400"/>
          <p14:tracePt t="93940" x="5376863" y="1812925"/>
          <p14:tracePt t="93974" x="5357813" y="1812925"/>
          <p14:tracePt t="93990" x="5322888" y="1830388"/>
          <p14:tracePt t="94007" x="5268913" y="1839913"/>
          <p14:tracePt t="94024" x="5233988" y="1857375"/>
          <p14:tracePt t="94040" x="5214938" y="1866900"/>
          <p14:tracePt t="94766" x="5214938" y="1884363"/>
          <p14:tracePt t="94781" x="5313363" y="1938338"/>
          <p14:tracePt t="94806" x="5421313" y="2017713"/>
          <p14:tracePt t="94823" x="5483225" y="2054225"/>
          <p14:tracePt t="94840" x="5599113" y="2152650"/>
          <p14:tracePt t="94857" x="5680075" y="2206625"/>
          <p14:tracePt t="94873" x="5741988" y="2259013"/>
          <p14:tracePt t="94889" x="5759450" y="2268538"/>
          <p14:tracePt t="94973" x="5768975" y="2268538"/>
          <p14:tracePt t="94990" x="5805488" y="2278063"/>
          <p14:tracePt t="95007" x="5822950" y="2286000"/>
          <p14:tracePt t="95023" x="5830888" y="2286000"/>
          <p14:tracePt t="95107" x="5840413" y="2295525"/>
          <p14:tracePt t="95123" x="5849938" y="2312988"/>
          <p14:tracePt t="95662" x="5840413" y="2312988"/>
          <p14:tracePt t="95676" x="5822950" y="2312988"/>
          <p14:tracePt t="95699" x="5805488" y="2312988"/>
          <p14:tracePt t="95718" x="5786438" y="2312988"/>
          <p14:tracePt t="95730" x="5778500" y="2322513"/>
          <p14:tracePt t="95757" x="5759450" y="2330450"/>
          <p14:tracePt t="95773" x="5751513" y="2349500"/>
          <p14:tracePt t="95790" x="5734050" y="2366963"/>
          <p14:tracePt t="95807" x="5734050" y="2401888"/>
          <p14:tracePt t="95823" x="5734050" y="2420938"/>
          <p14:tracePt t="95840" x="5724525" y="2455863"/>
          <p14:tracePt t="95857" x="5715000" y="2482850"/>
          <p14:tracePt t="95874" x="5707063" y="2517775"/>
          <p14:tracePt t="95891" x="5707063" y="2563813"/>
          <p14:tracePt t="95908" x="5707063" y="2589213"/>
          <p14:tracePt t="95923" x="5707063" y="2608263"/>
          <p14:tracePt t="95940" x="5715000" y="2652713"/>
          <p14:tracePt t="95957" x="5734050" y="2697163"/>
          <p14:tracePt t="95973" x="5741988" y="2714625"/>
          <p14:tracePt t="95976" x="5751513" y="2724150"/>
          <p14:tracePt t="95990" x="5778500" y="2751138"/>
          <p14:tracePt t="96007" x="5795963" y="2768600"/>
          <p14:tracePt t="96023" x="5813425" y="2795588"/>
          <p14:tracePt t="96040" x="5867400" y="2822575"/>
          <p14:tracePt t="96056" x="5894388" y="2822575"/>
          <p14:tracePt t="96074" x="5921375" y="2830513"/>
          <p14:tracePt t="96097" x="5956300" y="2849563"/>
          <p14:tracePt t="96118" x="5973763" y="2849563"/>
          <p14:tracePt t="96132" x="5992813" y="2849563"/>
          <p14:tracePt t="96147" x="6027738" y="2849563"/>
          <p14:tracePt t="96160" x="6054725" y="2840038"/>
          <p14:tracePt t="96173" x="6108700" y="2813050"/>
          <p14:tracePt t="96190" x="6143625" y="2778125"/>
          <p14:tracePt t="96206" x="6188075" y="2751138"/>
          <p14:tracePt t="96223" x="6215063" y="2732088"/>
          <p14:tracePt t="96240" x="6224588" y="2697163"/>
          <p14:tracePt t="96256" x="6234113" y="2652713"/>
          <p14:tracePt t="96273" x="6234113" y="2616200"/>
          <p14:tracePt t="96298" x="6234113" y="2517775"/>
          <p14:tracePt t="96320" x="6215063" y="2446338"/>
          <p14:tracePt t="96332" x="6135688" y="2357438"/>
          <p14:tracePt t="96344" x="6091238" y="2303463"/>
          <p14:tracePt t="96356" x="6054725" y="2259013"/>
          <p14:tracePt t="96373" x="6027738" y="2232025"/>
          <p14:tracePt t="96390" x="5983288" y="2206625"/>
          <p14:tracePt t="96407" x="5973763" y="2206625"/>
          <p14:tracePt t="96423" x="5973763" y="2197100"/>
          <p14:tracePt t="96440" x="5965825" y="2197100"/>
          <p14:tracePt t="96473" x="5956300" y="2197100"/>
          <p14:tracePt t="96496" x="5938838" y="2187575"/>
          <p14:tracePt t="96519" x="5894388" y="2187575"/>
          <p14:tracePt t="96531" x="5884863" y="2187575"/>
          <p14:tracePt t="96541" x="5876925" y="2187575"/>
          <p14:tracePt t="96556" x="5849938" y="2187575"/>
          <p14:tracePt t="96573" x="5813425" y="2187575"/>
          <p14:tracePt t="96590" x="5786438" y="2206625"/>
          <p14:tracePt t="96606" x="5751513" y="2214563"/>
          <p14:tracePt t="96623" x="5715000" y="2241550"/>
          <p14:tracePt t="96640" x="5697538" y="2259013"/>
          <p14:tracePt t="96656" x="5688013" y="2278063"/>
          <p14:tracePt t="96673" x="5680075" y="2286000"/>
          <p14:tracePt t="96696" x="5670550" y="2312988"/>
          <p14:tracePt t="96718" x="5670550" y="2339975"/>
          <p14:tracePt t="96731" x="5662613" y="2366963"/>
          <p14:tracePt t="96748" x="5662613" y="2384425"/>
          <p14:tracePt t="96761" x="5662613" y="2428875"/>
          <p14:tracePt t="96773" x="5662613" y="2455863"/>
          <p14:tracePt t="96790" x="5662613" y="2473325"/>
          <p14:tracePt t="96806" x="5662613" y="2500313"/>
          <p14:tracePt t="96823" x="5662613" y="2517775"/>
          <p14:tracePt t="96840" x="5662613" y="2536825"/>
          <p14:tracePt t="96856" x="5662613" y="2563813"/>
          <p14:tracePt t="96873" x="5662613" y="2571750"/>
          <p14:tracePt t="96896" x="5662613" y="2598738"/>
          <p14:tracePt t="96916" x="5680075" y="2635250"/>
          <p14:tracePt t="96941" x="5688013" y="2652713"/>
          <p14:tracePt t="96956" x="5724525" y="2687638"/>
          <p14:tracePt t="96973" x="5741988" y="2714625"/>
          <p14:tracePt t="96989" x="5768975" y="2732088"/>
          <p14:tracePt t="97006" x="5786438" y="2759075"/>
          <p14:tracePt t="97023" x="5813425" y="2778125"/>
          <p14:tracePt t="97040" x="5830888" y="2786063"/>
          <p14:tracePt t="97056" x="5849938" y="2795588"/>
          <p14:tracePt t="97073" x="5857875" y="2795588"/>
          <p14:tracePt t="97096" x="5911850" y="2803525"/>
          <p14:tracePt t="97117" x="5948363" y="2803525"/>
          <p14:tracePt t="97130" x="5956300" y="2803525"/>
          <p14:tracePt t="97141" x="5965825" y="2803525"/>
          <p14:tracePt t="97157" x="6000750" y="2803525"/>
          <p14:tracePt t="97173" x="6010275" y="2803525"/>
          <p14:tracePt t="97189" x="6027738" y="2803525"/>
          <p14:tracePt t="97206" x="6037263" y="2803525"/>
          <p14:tracePt t="97223" x="6045200" y="2803525"/>
          <p14:tracePt t="97240" x="6054725" y="2803525"/>
          <p14:tracePt t="97257" x="6081713" y="2795588"/>
          <p14:tracePt t="97273" x="6081713" y="2786063"/>
          <p14:tracePt t="97293" x="6099175" y="2786063"/>
          <p14:tracePt t="97313" x="6126163" y="2759075"/>
          <p14:tracePt t="97326" x="6135688" y="2732088"/>
          <p14:tracePt t="97340" x="6153150" y="2714625"/>
          <p14:tracePt t="97356" x="6153150" y="2679700"/>
          <p14:tracePt t="97373" x="6153150" y="2652713"/>
          <p14:tracePt t="97390" x="6153150" y="2598738"/>
          <p14:tracePt t="97406" x="6153150" y="2571750"/>
          <p14:tracePt t="97423" x="6153150" y="2544763"/>
          <p14:tracePt t="97439" x="6153150" y="2509838"/>
          <p14:tracePt t="97456" x="6153150" y="2473325"/>
          <p14:tracePt t="97473" x="6135688" y="2455863"/>
          <p14:tracePt t="97494" x="6108700" y="2420938"/>
          <p14:tracePt t="97519" x="6108700" y="2411413"/>
          <p14:tracePt t="97531" x="6091238" y="2401888"/>
          <p14:tracePt t="97568" x="6081713" y="2384425"/>
          <p14:tracePt t="97578" x="6064250" y="2366963"/>
          <p14:tracePt t="97589" x="6054725" y="2357438"/>
          <p14:tracePt t="97606" x="6037263" y="2339975"/>
          <p14:tracePt t="97623" x="6010275" y="2322513"/>
          <p14:tracePt t="97640" x="5992813" y="2322513"/>
          <p14:tracePt t="97657" x="5983288" y="2322513"/>
          <p14:tracePt t="97673" x="5956300" y="2295525"/>
          <p14:tracePt t="97696" x="5929313" y="2295525"/>
          <p14:tracePt t="97720" x="5884863" y="2295525"/>
          <p14:tracePt t="97734" x="5867400" y="2295525"/>
          <p14:tracePt t="97746" x="5857875" y="2295525"/>
          <p14:tracePt t="97756" x="5840413" y="2295525"/>
          <p14:tracePt t="97773" x="5822950" y="2295525"/>
          <p14:tracePt t="97789" x="5813425" y="2295525"/>
          <p14:tracePt t="97806" x="5795963" y="2303463"/>
          <p14:tracePt t="97823" x="5768975" y="2312988"/>
          <p14:tracePt t="97857" x="5759450" y="2322513"/>
          <p14:tracePt t="97873" x="5751513" y="2330450"/>
          <p14:tracePt t="97890" x="5751513" y="2339975"/>
          <p14:tracePt t="97906" x="5734050" y="2357438"/>
          <p14:tracePt t="97923" x="5724525" y="2366963"/>
          <p14:tracePt t="97940" x="5715000" y="2401888"/>
          <p14:tracePt t="97957" x="5715000" y="2428875"/>
          <p14:tracePt t="97973" x="5715000" y="2446338"/>
          <p14:tracePt t="97989" x="5707063" y="2482850"/>
          <p14:tracePt t="98006" x="5707063" y="2492375"/>
          <p14:tracePt t="98009" x="5707063" y="2509838"/>
          <p14:tracePt t="98023" x="5707063" y="2517775"/>
          <p14:tracePt t="98040" x="5707063" y="2544763"/>
          <p14:tracePt t="98056" x="5707063" y="2581275"/>
          <p14:tracePt t="98074" x="5707063" y="2608263"/>
          <p14:tracePt t="98098" x="5707063" y="2616200"/>
          <p14:tracePt t="98118" x="5707063" y="2652713"/>
          <p14:tracePt t="98144" x="5707063" y="2670175"/>
          <p14:tracePt t="98156" x="5724525" y="2697163"/>
          <p14:tracePt t="98173" x="5734050" y="2706688"/>
          <p14:tracePt t="98189" x="5741988" y="2741613"/>
          <p14:tracePt t="98206" x="5741988" y="2751138"/>
          <p14:tracePt t="98223" x="5751513" y="2759075"/>
          <p14:tracePt t="98240" x="5778500" y="2778125"/>
          <p14:tracePt t="98258" x="5778500" y="2795588"/>
          <p14:tracePt t="98273" x="5786438" y="2795588"/>
          <p14:tracePt t="98413" x="5795963" y="2803525"/>
          <p14:tracePt t="98424" x="5813425" y="2813050"/>
          <p14:tracePt t="98439" x="5822950" y="2813050"/>
          <p14:tracePt t="98457" x="5830888" y="2822575"/>
          <p14:tracePt t="98473" x="5840413" y="2822575"/>
          <p14:tracePt t="98495" x="5849938" y="2822575"/>
          <p14:tracePt t="98526" x="5857875" y="2822575"/>
          <p14:tracePt t="98606" x="5867400" y="2822575"/>
          <p14:tracePt t="98624" x="5894388" y="2822575"/>
          <p14:tracePt t="98639" x="5902325" y="2822575"/>
          <p14:tracePt t="98656" x="5911850" y="2822575"/>
          <p14:tracePt t="98673" x="5921375" y="2822575"/>
          <p14:tracePt t="98714" x="5938838" y="2813050"/>
          <p14:tracePt t="98795" x="5948363" y="2795588"/>
          <p14:tracePt t="98839" x="5956300" y="2795588"/>
          <p14:tracePt t="98959" x="5965825" y="2786063"/>
          <p14:tracePt t="101327" x="5965825" y="2778125"/>
          <p14:tracePt t="101356" x="5973763" y="2759075"/>
          <p14:tracePt t="101372" x="5983288" y="2732088"/>
          <p14:tracePt t="101389" x="6019800" y="2660650"/>
          <p14:tracePt t="101405" x="6045200" y="2589213"/>
          <p14:tracePt t="101422" x="6064250" y="2554288"/>
          <p14:tracePt t="101439" x="6072188" y="2492375"/>
          <p14:tracePt t="101456" x="6091238" y="2438400"/>
          <p14:tracePt t="101472" x="6099175" y="2401888"/>
          <p14:tracePt t="101490" x="6108700" y="2349500"/>
          <p14:tracePt t="101512" x="6116638" y="2268538"/>
          <p14:tracePt t="101515" x="6116638" y="2224088"/>
          <p14:tracePt t="101532" x="6135688" y="2108200"/>
          <p14:tracePt t="101544" x="6153150" y="2071688"/>
          <p14:tracePt t="101560" x="6153150" y="2017713"/>
          <p14:tracePt t="101574" x="6153150" y="1938338"/>
          <p14:tracePt t="101589" x="6153150" y="1857375"/>
          <p14:tracePt t="101605" x="6153150" y="1768475"/>
          <p14:tracePt t="101622" x="6153150" y="1660525"/>
          <p14:tracePt t="101638" x="6153150" y="1554163"/>
          <p14:tracePt t="101655" x="6153150" y="1446213"/>
          <p14:tracePt t="101672" x="6153150" y="1357313"/>
          <p14:tracePt t="101689" x="6143625" y="1276350"/>
          <p14:tracePt t="101711" x="6116638" y="1187450"/>
          <p14:tracePt t="101725" x="6116638" y="1179513"/>
          <p14:tracePt t="101755" x="6116638" y="1160463"/>
          <p14:tracePt t="101772" x="6116638" y="1143000"/>
          <p14:tracePt t="101788" x="6099175" y="1108075"/>
          <p14:tracePt t="101806" x="6091238" y="1062038"/>
          <p14:tracePt t="101822" x="6081713" y="1044575"/>
          <p14:tracePt t="102594" x="6045200" y="1000125"/>
          <p14:tracePt t="102604" x="6027738" y="965200"/>
          <p14:tracePt t="102621" x="5992813" y="911225"/>
          <p14:tracePt t="102638" x="5965825" y="857250"/>
          <p14:tracePt t="102656" x="5948363" y="822325"/>
          <p14:tracePt t="102671" x="5921375" y="768350"/>
          <p14:tracePt t="102688" x="5876925" y="704850"/>
          <p14:tracePt t="102711" x="5857875" y="642938"/>
          <p14:tracePt t="102733" x="5830888" y="598488"/>
          <p14:tracePt t="102747" x="5830888" y="588963"/>
          <p14:tracePt t="102767" x="5813425" y="554038"/>
          <p14:tracePt t="102781" x="5813425" y="527050"/>
          <p14:tracePt t="102790" x="5805488" y="517525"/>
          <p14:tracePt t="102821" x="5805488" y="509588"/>
          <p14:tracePt t="102838" x="5795963" y="500063"/>
          <p14:tracePt t="102871" x="5795963" y="490538"/>
          <p14:tracePt t="102911" x="5786438" y="473075"/>
          <p14:tracePt t="103747" x="5688013" y="490538"/>
          <p14:tracePt t="103771" x="5510213" y="544513"/>
          <p14:tracePt t="103788" x="5233988" y="615950"/>
          <p14:tracePt t="103805" x="4840288" y="723900"/>
          <p14:tracePt t="103821" x="4572000" y="776288"/>
          <p14:tracePt t="103838" x="4340225" y="822325"/>
          <p14:tracePt t="103855" x="4152900" y="866775"/>
          <p14:tracePt t="103871" x="3983038" y="928688"/>
          <p14:tracePt t="103889" x="3759200" y="1017588"/>
          <p14:tracePt t="103907" x="3581400" y="1098550"/>
          <p14:tracePt t="103923" x="3411538" y="1179513"/>
          <p14:tracePt t="103938" x="3232150" y="1258888"/>
          <p14:tracePt t="103955" x="3054350" y="1322388"/>
          <p14:tracePt t="103972" x="2894013" y="1374775"/>
          <p14:tracePt t="103988" x="2795588" y="1401763"/>
          <p14:tracePt t="104005" x="2768600" y="1401763"/>
          <p14:tracePt t="104021" x="2732088" y="1419225"/>
          <p14:tracePt t="104038" x="2643188" y="1490663"/>
          <p14:tracePt t="104055" x="2438400" y="1608138"/>
          <p14:tracePt t="104071" x="1704975" y="2116138"/>
          <p14:tracePt t="104089" x="527050" y="2973388"/>
          <p14:tracePt t="104114" x="0" y="4027488"/>
          <p14:tracePt t="104135" x="0" y="4162425"/>
          <p14:tracePt t="104145" x="0" y="4197350"/>
          <p14:tracePt t="104184" x="0" y="4162425"/>
          <p14:tracePt t="104194" x="98425" y="4090988"/>
          <p14:tracePt t="104205" x="160338" y="4044950"/>
          <p14:tracePt t="104221" x="258763" y="3965575"/>
          <p14:tracePt t="104238" x="374650" y="3902075"/>
          <p14:tracePt t="104255" x="455613" y="3840163"/>
          <p14:tracePt t="104272" x="482600" y="3822700"/>
          <p14:tracePt t="104288" x="544513" y="3768725"/>
          <p14:tracePt t="104309" x="608013" y="3741738"/>
          <p14:tracePt t="104331" x="642938" y="3724275"/>
          <p14:tracePt t="104341" x="669925" y="3706813"/>
          <p14:tracePt t="104354" x="704850" y="3679825"/>
          <p14:tracePt t="104371" x="750888" y="3652838"/>
          <p14:tracePt t="104388" x="839788" y="3598863"/>
          <p14:tracePt t="104404" x="928688" y="3536950"/>
          <p14:tracePt t="104421" x="1000125" y="3473450"/>
          <p14:tracePt t="104438" x="1054100" y="3421063"/>
          <p14:tracePt t="104454" x="1081088" y="3367088"/>
          <p14:tracePt t="104471" x="1081088" y="3322638"/>
          <p14:tracePt t="104488" x="1089025" y="3259138"/>
          <p14:tracePt t="104512" x="1116013" y="3027363"/>
          <p14:tracePt t="104532" x="1133475" y="2741613"/>
          <p14:tracePt t="104559" x="1133475" y="2589213"/>
          <p14:tracePt t="104574" x="1133475" y="2517775"/>
          <p14:tracePt t="104588" x="1143000" y="2492375"/>
          <p14:tracePt t="104604" x="1160463" y="2438400"/>
          <p14:tracePt t="104621" x="1169988" y="2384425"/>
          <p14:tracePt t="104655" x="1179513" y="2366963"/>
          <p14:tracePt t="104671" x="1214438" y="2286000"/>
          <p14:tracePt t="104688" x="1231900" y="2160588"/>
          <p14:tracePt t="104709" x="1241425" y="2009775"/>
          <p14:tracePt t="104729" x="1250950" y="1901825"/>
          <p14:tracePt t="104739" x="1250950" y="1822450"/>
          <p14:tracePt t="104754" x="1250950" y="1768475"/>
          <p14:tracePt t="104771" x="1258888" y="1731963"/>
          <p14:tracePt t="104788" x="1268413" y="1714500"/>
          <p14:tracePt t="104804" x="1268413" y="1697038"/>
          <p14:tracePt t="104888" x="1268413" y="1679575"/>
          <p14:tracePt t="104918" x="1268413" y="1625600"/>
          <p14:tracePt t="104940" x="1268413" y="1616075"/>
          <p14:tracePt t="104954" x="1268413" y="1608138"/>
          <p14:tracePt t="105303" x="1285875" y="1598613"/>
          <p14:tracePt t="105320" x="1322388" y="1598613"/>
          <p14:tracePt t="105337" x="1473200" y="1598613"/>
          <p14:tracePt t="105354" x="1857375" y="1598613"/>
          <p14:tracePt t="105370" x="2197100" y="1598613"/>
          <p14:tracePt t="105387" x="2625725" y="1598613"/>
          <p14:tracePt t="105403" x="3089275" y="1598613"/>
          <p14:tracePt t="105420" x="3571875" y="1598613"/>
          <p14:tracePt t="105437" x="4064000" y="1598613"/>
          <p14:tracePt t="105454" x="4438650" y="1616075"/>
          <p14:tracePt t="105470" x="4706938" y="1633538"/>
          <p14:tracePt t="105487" x="4840288" y="1633538"/>
          <p14:tracePt t="105504" x="4884738" y="1643063"/>
          <p14:tracePt t="105520" x="4894263" y="1643063"/>
          <p14:tracePt t="105721" x="4902200" y="1643063"/>
          <p14:tracePt t="105737" x="4911725" y="1652588"/>
          <p14:tracePt t="105812" x="4929188" y="1660525"/>
          <p14:tracePt t="105821" x="5000625" y="1660525"/>
          <p14:tracePt t="105837" x="5064125" y="1660525"/>
          <p14:tracePt t="105854" x="5143500" y="1660525"/>
          <p14:tracePt t="105871" x="5162550" y="1670050"/>
          <p14:tracePt t="105887" x="5170488" y="1670050"/>
          <p14:tracePt t="114776" x="5187950" y="1670050"/>
          <p14:tracePt t="114802" x="5322888" y="1776413"/>
          <p14:tracePt t="114819" x="5572125" y="2000250"/>
          <p14:tracePt t="114836" x="5965825" y="2500313"/>
          <p14:tracePt t="114852" x="6278563" y="3089275"/>
          <p14:tracePt t="114868" x="6527800" y="3635375"/>
          <p14:tracePt t="114885" x="6689725" y="4098925"/>
          <p14:tracePt t="114904" x="6867525" y="4616450"/>
          <p14:tracePt t="114924" x="6938963" y="4902200"/>
          <p14:tracePt t="114947" x="7010400" y="5197475"/>
          <p14:tracePt t="114966" x="7037388" y="5367338"/>
          <p14:tracePt t="114979" x="7037388" y="5411788"/>
          <p14:tracePt t="114987" x="7037388" y="5473700"/>
          <p14:tracePt t="115001" x="7037388" y="5599113"/>
          <p14:tracePt t="115018" x="7037388" y="5707063"/>
          <p14:tracePt t="115035" x="7037388" y="5751513"/>
          <p14:tracePt t="115052" x="7037388" y="5761038"/>
          <p14:tracePt t="115138" x="7037388" y="5786438"/>
          <p14:tracePt t="115153" x="7000875" y="5805488"/>
          <p14:tracePt t="115168" x="6965950" y="5813425"/>
          <p14:tracePt t="115185" x="6894513" y="5822950"/>
          <p14:tracePt t="115202" x="6813550" y="5822950"/>
          <p14:tracePt t="115219" x="6734175" y="5822950"/>
          <p14:tracePt t="115236" x="6564313" y="5751513"/>
          <p14:tracePt t="115252" x="6402388" y="5689600"/>
          <p14:tracePt t="115269" x="6251575" y="5618163"/>
          <p14:tracePt t="115286" x="6116638" y="5537200"/>
          <p14:tracePt t="115302" x="6027738" y="5492750"/>
          <p14:tracePt t="115322" x="5992813" y="5465763"/>
          <p14:tracePt t="115412" x="5983288" y="5456238"/>
          <p14:tracePt t="115452" x="5973763" y="5438775"/>
          <p14:tracePt t="115462" x="5948363" y="5429250"/>
          <p14:tracePt t="115472" x="5921375" y="5421313"/>
          <p14:tracePt t="115485" x="5894388" y="5421313"/>
          <p14:tracePt t="115503" x="5813425" y="5421313"/>
          <p14:tracePt t="115525" x="5697538" y="5500688"/>
          <p14:tracePt t="115545" x="5519738" y="5653088"/>
          <p14:tracePt t="115561" x="5456238" y="5707063"/>
          <p14:tracePt t="115585" x="5349875" y="5778500"/>
          <p14:tracePt t="115602" x="5241925" y="5857875"/>
          <p14:tracePt t="115618" x="5153025" y="5911850"/>
          <p14:tracePt t="115635" x="5108575" y="5956300"/>
          <p14:tracePt t="115652" x="5081588" y="5975350"/>
          <p14:tracePt t="115670" x="5064125" y="6000750"/>
          <p14:tracePt t="115686" x="5054600" y="6010275"/>
          <p14:tracePt t="115707" x="5037138" y="6027738"/>
          <p14:tracePt t="115725" x="5019675" y="6037263"/>
          <p14:tracePt t="115744" x="5010150" y="6054725"/>
          <p14:tracePt t="115760" x="5000625" y="6054725"/>
          <p14:tracePt t="115770" x="4992688" y="6091238"/>
          <p14:tracePt t="115785" x="4983163" y="6091238"/>
          <p14:tracePt t="115802" x="4973638" y="6099175"/>
          <p14:tracePt t="115819" x="4965700" y="6118225"/>
          <p14:tracePt t="115985" x="4965700" y="6099175"/>
          <p14:tracePt t="116001" x="4983163" y="5975350"/>
          <p14:tracePt t="116018" x="5027613" y="5884863"/>
          <p14:tracePt t="116035" x="5072063" y="5786438"/>
          <p14:tracePt t="116052" x="5135563" y="5653088"/>
          <p14:tracePt t="116069" x="5153025" y="5599113"/>
          <p14:tracePt t="116085" x="5162550" y="5564188"/>
          <p14:tracePt t="116103" x="5162550" y="5554663"/>
          <p14:tracePt t="116121" x="5162550" y="5537200"/>
          <p14:tracePt t="116141" x="5170488" y="5527675"/>
          <p14:tracePt t="116155" x="5180013" y="5519738"/>
          <p14:tracePt t="116168" x="5197475" y="5500688"/>
          <p14:tracePt t="116185" x="5197475" y="5483225"/>
          <p14:tracePt t="116219" x="5197475" y="5473700"/>
          <p14:tracePt t="116235" x="5207000" y="5465763"/>
          <p14:tracePt t="116251" x="5214938" y="5448300"/>
          <p14:tracePt t="116269" x="5241925" y="5402263"/>
          <p14:tracePt t="116285" x="5286375" y="5357813"/>
          <p14:tracePt t="116301" x="5313363" y="5313363"/>
          <p14:tracePt t="116319" x="5349875" y="5278438"/>
          <p14:tracePt t="116338" x="5357813" y="5268913"/>
          <p14:tracePt t="116352" x="5376863" y="5241925"/>
          <p14:tracePt t="116368" x="5394325" y="5233988"/>
          <p14:tracePt t="116401" x="5411788" y="5214938"/>
          <p14:tracePt t="116435" x="5421313" y="5214938"/>
          <p14:tracePt t="116452" x="5438775" y="5197475"/>
          <p14:tracePt t="116468" x="5448300" y="5187950"/>
          <p14:tracePt t="116502" x="5473700" y="5170488"/>
          <p14:tracePt t="116523" x="5500688" y="5143500"/>
          <p14:tracePt t="116542" x="5510213" y="5135563"/>
          <p14:tracePt t="116556" x="5519738" y="5126038"/>
          <p14:tracePt t="116606" x="5537200" y="5108575"/>
          <p14:tracePt t="116619" x="5564188" y="5099050"/>
          <p14:tracePt t="116635" x="5581650" y="5091113"/>
          <p14:tracePt t="116652" x="5581650" y="5081588"/>
          <p14:tracePt t="116668" x="5591175" y="5081588"/>
          <p14:tracePt t="116751" x="5599113" y="5064125"/>
          <p14:tracePt t="116785" x="5608638" y="5054600"/>
          <p14:tracePt t="116885" x="5616575" y="5054600"/>
          <p14:tracePt t="116952" x="5626100" y="5064125"/>
          <p14:tracePt t="116968" x="5653088" y="5064125"/>
          <p14:tracePt t="116985" x="5680075" y="5072063"/>
          <p14:tracePt t="117001" x="5707063" y="5081588"/>
          <p14:tracePt t="117018" x="5715000" y="5081588"/>
          <p14:tracePt t="117035" x="5724525" y="5091113"/>
          <p14:tracePt t="117052" x="5734050" y="5108575"/>
          <p14:tracePt t="117068" x="5768975" y="5135563"/>
          <p14:tracePt t="117085" x="5786438" y="5143500"/>
          <p14:tracePt t="117102" x="5813425" y="5162550"/>
          <p14:tracePt t="117119" x="5830888" y="5162550"/>
          <p14:tracePt t="117137" x="5840413" y="5187950"/>
          <p14:tracePt t="117156" x="5857875" y="5197475"/>
          <p14:tracePt t="117170" x="5876925" y="5207000"/>
          <p14:tracePt t="117185" x="5884863" y="5214938"/>
          <p14:tracePt t="117201" x="5894388" y="5214938"/>
          <p14:tracePt t="117218" x="5902325" y="5224463"/>
          <p14:tracePt t="117235" x="5902325" y="5233988"/>
          <p14:tracePt t="117251" x="5921375" y="5251450"/>
          <p14:tracePt t="117268" x="5956300" y="5295900"/>
          <p14:tracePt t="117285" x="5983288" y="5330825"/>
          <p14:tracePt t="117301" x="6027738" y="5376863"/>
          <p14:tracePt t="117319" x="6091238" y="5438775"/>
          <p14:tracePt t="117336" x="6126163" y="5483225"/>
          <p14:tracePt t="117354" x="6180138" y="5546725"/>
          <p14:tracePt t="117368" x="6207125" y="5564188"/>
          <p14:tracePt t="117385" x="6224588" y="5581650"/>
          <p14:tracePt t="117401" x="6234113" y="5599113"/>
          <p14:tracePt t="117468" x="6251575" y="5618163"/>
          <p14:tracePt t="117485" x="6278563" y="5643563"/>
          <p14:tracePt t="117502" x="6286500" y="5670550"/>
          <p14:tracePt t="117518" x="6305550" y="5707063"/>
          <p14:tracePt t="117537" x="6313488" y="5715000"/>
          <p14:tracePt t="117554" x="6323013" y="5724525"/>
          <p14:tracePt t="117568" x="6330950" y="5761038"/>
          <p14:tracePt t="117584" x="6350000" y="5778500"/>
          <p14:tracePt t="117601" x="6350000" y="5805488"/>
          <p14:tracePt t="117651" x="6350000" y="5822950"/>
          <p14:tracePt t="117668" x="6367463" y="5840413"/>
          <p14:tracePt t="117685" x="6394450" y="5894388"/>
          <p14:tracePt t="117703" x="6411913" y="5956300"/>
          <p14:tracePt t="117720" x="6421438" y="5975350"/>
          <p14:tracePt t="117740" x="6421438" y="5983288"/>
          <p14:tracePt t="117759" x="6438900" y="6027738"/>
          <p14:tracePt t="117773" x="6456363" y="6046788"/>
          <p14:tracePt t="117801" x="6465888" y="6072188"/>
          <p14:tracePt t="117934" x="6465888" y="6081713"/>
          <p14:tracePt t="117951" x="6465888" y="6091238"/>
          <p14:tracePt t="117967" x="6473825" y="6099175"/>
          <p14:tracePt t="117984" x="6473825" y="6108700"/>
          <p14:tracePt t="118001" x="6492875" y="6126163"/>
          <p14:tracePt t="118017" x="6500813" y="6143625"/>
          <p14:tracePt t="118118" x="6510338" y="6153150"/>
          <p14:tracePt t="118150" x="6510338" y="6162675"/>
          <p14:tracePt t="118168" x="6519863" y="6180138"/>
          <p14:tracePt t="118184" x="6519863" y="6189663"/>
          <p14:tracePt t="118300" x="6519863" y="6153150"/>
          <p14:tracePt t="118317" x="6519863" y="6108700"/>
          <p14:tracePt t="118334" x="6519863" y="6054725"/>
          <p14:tracePt t="118350" x="6519863" y="6010275"/>
          <p14:tracePt t="118367" x="6519863" y="5956300"/>
          <p14:tracePt t="118384" x="6500813" y="5921375"/>
          <p14:tracePt t="118400" x="6492875" y="5903913"/>
          <p14:tracePt t="118417" x="6492875" y="5884863"/>
          <p14:tracePt t="118434" x="6483350" y="5849938"/>
          <p14:tracePt t="118450" x="6473825" y="5813425"/>
          <p14:tracePt t="118467" x="6456363" y="5778500"/>
          <p14:tracePt t="118484" x="6448425" y="5768975"/>
          <p14:tracePt t="118501" x="6448425" y="5751513"/>
          <p14:tracePt t="118518" x="6438900" y="5724525"/>
          <p14:tracePt t="118538" x="6429375" y="5707063"/>
          <p14:tracePt t="118561" x="6402388" y="5680075"/>
          <p14:tracePt t="118570" x="6402388" y="5653088"/>
          <p14:tracePt t="118585" x="6384925" y="5635625"/>
          <p14:tracePt t="118601" x="6357938" y="5581650"/>
          <p14:tracePt t="118618" x="6305550" y="5537200"/>
          <p14:tracePt t="118634" x="6259513" y="5483225"/>
          <p14:tracePt t="118651" x="6234113" y="5438775"/>
          <p14:tracePt t="118668" x="6162675" y="5357813"/>
          <p14:tracePt t="118685" x="6135688" y="5330825"/>
          <p14:tracePt t="118706" x="6099175" y="5278438"/>
          <p14:tracePt t="118726" x="6081713" y="5259388"/>
          <p14:tracePt t="118747" x="6037263" y="5224463"/>
          <p14:tracePt t="118764" x="6019800" y="5207000"/>
          <p14:tracePt t="118784" x="6010275" y="5197475"/>
          <p14:tracePt t="118801" x="5992813" y="5187950"/>
          <p14:tracePt t="118817" x="5965825" y="5170488"/>
          <p14:tracePt t="118834" x="5956300" y="5162550"/>
          <p14:tracePt t="118851" x="5948363" y="5162550"/>
          <p14:tracePt t="118868" x="5921375" y="5153025"/>
          <p14:tracePt t="118884" x="5902325" y="5143500"/>
          <p14:tracePt t="118901" x="5884863" y="5135563"/>
          <p14:tracePt t="118919" x="5857875" y="5126038"/>
          <p14:tracePt t="118940" x="5786438" y="5091113"/>
          <p14:tracePt t="118961" x="5741988" y="5081588"/>
          <p14:tracePt t="118975" x="5734050" y="5081588"/>
          <p14:tracePt t="118988" x="5724525" y="5081588"/>
          <p14:tracePt t="119001" x="5715000" y="5081588"/>
          <p14:tracePt t="119035" x="5697538" y="5081588"/>
          <p14:tracePt t="119051" x="5680075" y="5081588"/>
          <p14:tracePt t="119068" x="5653088" y="5081588"/>
          <p14:tracePt t="119084" x="5635625" y="5081588"/>
          <p14:tracePt t="119102" x="5599113" y="5081588"/>
          <p14:tracePt t="119119" x="5554663" y="5099050"/>
          <p14:tracePt t="119134" x="5519738" y="5116513"/>
          <p14:tracePt t="119155" x="5510213" y="5116513"/>
          <p14:tracePt t="119171" x="5500688" y="5116513"/>
          <p14:tracePt t="119184" x="5492750" y="5126038"/>
          <p14:tracePt t="119201" x="5473700" y="5143500"/>
          <p14:tracePt t="119218" x="5473700" y="5153025"/>
          <p14:tracePt t="119234" x="5448300" y="5170488"/>
          <p14:tracePt t="119251" x="5421313" y="5187950"/>
          <p14:tracePt t="119268" x="5402263" y="5214938"/>
          <p14:tracePt t="119285" x="5384800" y="5241925"/>
          <p14:tracePt t="119304" x="5357813" y="5286375"/>
          <p14:tracePt t="119320" x="5340350" y="5295900"/>
          <p14:tracePt t="119339" x="5313363" y="5322888"/>
          <p14:tracePt t="119356" x="5286375" y="5357813"/>
          <p14:tracePt t="119384" x="5259388" y="5384800"/>
          <p14:tracePt t="119401" x="5251450" y="5429250"/>
          <p14:tracePt t="119418" x="5241925" y="5456238"/>
          <p14:tracePt t="119434" x="5214938" y="5510213"/>
          <p14:tracePt t="119451" x="5197475" y="5554663"/>
          <p14:tracePt t="119468" x="5180013" y="5591175"/>
          <p14:tracePt t="119484" x="5162550" y="5635625"/>
          <p14:tracePt t="119502" x="5143500" y="5662613"/>
          <p14:tracePt t="119518" x="5135563" y="5689600"/>
          <p14:tracePt t="119535" x="5135563" y="5724525"/>
          <p14:tracePt t="119557" x="5126038" y="5761038"/>
          <p14:tracePt t="119574" x="5126038" y="5778500"/>
          <p14:tracePt t="119587" x="5116513" y="5795963"/>
          <p14:tracePt t="119601" x="5116513" y="5813425"/>
          <p14:tracePt t="120308" x="5116513" y="5805488"/>
          <p14:tracePt t="120317" x="5116513" y="5795963"/>
          <p14:tracePt t="120333" x="5135563" y="5778500"/>
          <p14:tracePt t="120350" x="5143500" y="5751513"/>
          <p14:tracePt t="120367" x="5170488" y="5734050"/>
          <p14:tracePt t="120384" x="5187950" y="5715000"/>
          <p14:tracePt t="120400" x="5187950" y="5697538"/>
          <p14:tracePt t="120417" x="5197475" y="5689600"/>
          <p14:tracePt t="120434" x="5207000" y="5680075"/>
          <p14:tracePt t="120451" x="5214938" y="5670550"/>
          <p14:tracePt t="120484" x="5233988" y="5635625"/>
          <p14:tracePt t="120501" x="5251450" y="5618163"/>
          <p14:tracePt t="120518" x="5268913" y="5599113"/>
          <p14:tracePt t="120534" x="5313363" y="5554663"/>
          <p14:tracePt t="120551" x="5313363" y="5546725"/>
          <p14:tracePt t="120569" x="5330825" y="5527675"/>
          <p14:tracePt t="120584" x="5340350" y="5519738"/>
          <p14:tracePt t="120601" x="5357813" y="5500688"/>
          <p14:tracePt t="120617" x="5376863" y="5473700"/>
          <p14:tracePt t="120634" x="5429250" y="5448300"/>
          <p14:tracePt t="120651" x="5473700" y="5421313"/>
          <p14:tracePt t="120668" x="5492750" y="5411788"/>
          <p14:tracePt t="120684" x="5510213" y="5402263"/>
          <p14:tracePt t="120719" x="5519738" y="5402263"/>
          <p14:tracePt t="120751" x="5527675" y="5402263"/>
          <p14:tracePt t="120784" x="5545138" y="5394325"/>
          <p14:tracePt t="120801" x="5554663" y="5384800"/>
          <p14:tracePt t="120817" x="5572125" y="5367338"/>
          <p14:tracePt t="120868" x="5608638" y="5357813"/>
          <p14:tracePt t="120884" x="5635625" y="5349875"/>
          <p14:tracePt t="120901" x="5680075" y="5322888"/>
          <p14:tracePt t="120918" x="5734050" y="5286375"/>
          <p14:tracePt t="120934" x="5768975" y="5268913"/>
          <p14:tracePt t="120984" x="5778500" y="5259388"/>
          <p14:tracePt t="120993" x="5786438" y="5251450"/>
          <p14:tracePt t="121017" x="5795963" y="5233988"/>
          <p14:tracePt t="121034" x="5805488" y="5224463"/>
          <p14:tracePt t="121051" x="5822950" y="5207000"/>
          <p14:tracePt t="121084" x="5822950" y="5197475"/>
          <p14:tracePt t="121919" x="5822950" y="5187950"/>
          <p14:tracePt t="124741" x="5867400" y="5153025"/>
          <p14:tracePt t="124765" x="5956300" y="5099050"/>
          <p14:tracePt t="124782" x="6116638" y="5019675"/>
          <p14:tracePt t="124799" x="6259513" y="4956175"/>
          <p14:tracePt t="124815" x="6376988" y="4867275"/>
          <p14:tracePt t="124833" x="6483350" y="4733925"/>
          <p14:tracePt t="124849" x="6546850" y="4635500"/>
          <p14:tracePt t="124866" x="6581775" y="4554538"/>
          <p14:tracePt t="124883" x="6608763" y="4483100"/>
          <p14:tracePt t="124899" x="6618288" y="4421188"/>
          <p14:tracePt t="124916" x="6618288" y="4278313"/>
          <p14:tracePt t="124933" x="6618288" y="4143375"/>
          <p14:tracePt t="124950" x="6618288" y="4027488"/>
          <p14:tracePt t="124967" x="6618288" y="3921125"/>
          <p14:tracePt t="124983" x="6618288" y="3822700"/>
          <p14:tracePt t="124999" x="6618288" y="3733800"/>
          <p14:tracePt t="125016" x="6618288" y="3625850"/>
          <p14:tracePt t="125033" x="6618288" y="3492500"/>
          <p14:tracePt t="125049" x="6618288" y="3340100"/>
          <p14:tracePt t="125066" x="6599238" y="3197225"/>
          <p14:tracePt t="125083" x="6564313" y="3054350"/>
          <p14:tracePt t="125099" x="6527800" y="2928938"/>
          <p14:tracePt t="125116" x="6519863" y="2822575"/>
          <p14:tracePt t="125133" x="6500813" y="2679700"/>
          <p14:tracePt t="125149" x="6473825" y="2544763"/>
          <p14:tracePt t="125167" x="6456363" y="2401888"/>
          <p14:tracePt t="125183" x="6438900" y="2295525"/>
          <p14:tracePt t="125199" x="6421438" y="2206625"/>
          <p14:tracePt t="125216" x="6376988" y="2081213"/>
          <p14:tracePt t="125233" x="6350000" y="1973263"/>
          <p14:tracePt t="125249" x="6323013" y="1866900"/>
          <p14:tracePt t="125266" x="6296025" y="1795463"/>
          <p14:tracePt t="125284" x="6259513" y="1704975"/>
          <p14:tracePt t="125286" x="6242050" y="1670050"/>
          <p14:tracePt t="125300" x="6207125" y="1608138"/>
          <p14:tracePt t="125316" x="6180138" y="1544638"/>
          <p14:tracePt t="125333" x="6143625" y="1500188"/>
          <p14:tracePt t="125349" x="6126163" y="1482725"/>
          <p14:tracePt t="125366" x="6116638" y="1455738"/>
          <p14:tracePt t="125383" x="6099175" y="1446213"/>
          <p14:tracePt t="125399" x="6091238" y="1438275"/>
          <p14:tracePt t="125416" x="6091238" y="1419225"/>
          <p14:tracePt t="125449" x="6081713" y="1393825"/>
          <p14:tracePt t="125466" x="6064250" y="1384300"/>
          <p14:tracePt t="125483" x="6054725" y="1366838"/>
          <p14:tracePt t="125499" x="6045200" y="1330325"/>
          <p14:tracePt t="125516" x="6027738" y="1285875"/>
          <p14:tracePt t="125532" x="6019800" y="1276350"/>
          <p14:tracePt t="125549" x="6010275" y="1250950"/>
          <p14:tracePt t="125567" x="6010275" y="1241425"/>
          <p14:tracePt t="125586" x="6000750" y="1223963"/>
          <p14:tracePt t="125616" x="5992813" y="1214438"/>
          <p14:tracePt t="125632" x="5992813" y="1196975"/>
          <p14:tracePt t="125666" x="5992813" y="1169988"/>
          <p14:tracePt t="125683" x="5973763" y="1133475"/>
          <p14:tracePt t="125699" x="5973763" y="1108075"/>
          <p14:tracePt t="125716" x="5973763" y="1089025"/>
          <p14:tracePt t="125732" x="5965825" y="1054100"/>
          <p14:tracePt t="125749" x="5956300" y="1017588"/>
          <p14:tracePt t="125767" x="5956300" y="928688"/>
          <p14:tracePt t="125784" x="5938838" y="884238"/>
          <p14:tracePt t="125799" x="5938838" y="839788"/>
          <p14:tracePt t="125816" x="5929313" y="822325"/>
          <p14:tracePt t="125866" x="5911850" y="803275"/>
          <p14:tracePt t="125882" x="5911850" y="741363"/>
          <p14:tracePt t="125899" x="5884863" y="679450"/>
          <p14:tracePt t="125916" x="5857875" y="615950"/>
          <p14:tracePt t="125932" x="5840413" y="598488"/>
          <p14:tracePt t="125949" x="5822950" y="571500"/>
          <p14:tracePt t="125967" x="5795963" y="527050"/>
          <p14:tracePt t="125982" x="5778500" y="490538"/>
          <p14:tracePt t="125999" x="5759450" y="455613"/>
          <p14:tracePt t="126016" x="5751513" y="446088"/>
          <p14:tracePt t="126150" x="5734050" y="446088"/>
          <p14:tracePt t="126166" x="5724525" y="446088"/>
          <p14:tracePt t="126235" x="5707063" y="446088"/>
          <p14:tracePt t="126255" x="5680075" y="446088"/>
          <p14:tracePt t="126268" x="5670550" y="465138"/>
          <p14:tracePt t="126282" x="5643563" y="509588"/>
          <p14:tracePt t="126299" x="5608638" y="571500"/>
          <p14:tracePt t="126315" x="5581650" y="633413"/>
          <p14:tracePt t="126333" x="5554663" y="714375"/>
          <p14:tracePt t="126349" x="5510213" y="776288"/>
          <p14:tracePt t="126367" x="5492750" y="830263"/>
          <p14:tracePt t="126388" x="5456238" y="946150"/>
          <p14:tracePt t="126401" x="5448300" y="982663"/>
          <p14:tracePt t="126416" x="5429250" y="1098550"/>
          <p14:tracePt t="126432" x="5402263" y="1231900"/>
          <p14:tracePt t="126449" x="5384800" y="1374775"/>
          <p14:tracePt t="126466" x="5376863" y="1554163"/>
          <p14:tracePt t="126484" x="5376863" y="1660525"/>
          <p14:tracePt t="126500" x="5376863" y="1768475"/>
          <p14:tracePt t="126516" x="5376863" y="1893888"/>
          <p14:tracePt t="126532" x="5376863" y="2044700"/>
          <p14:tracePt t="126550" x="5376863" y="2187575"/>
          <p14:tracePt t="126567" x="5376863" y="2312988"/>
          <p14:tracePt t="126587" x="5376863" y="2536825"/>
          <p14:tracePt t="126600" x="5376863" y="2687638"/>
          <p14:tracePt t="126615" x="5376863" y="2822575"/>
          <p14:tracePt t="126632" x="5376863" y="2946400"/>
          <p14:tracePt t="126649" x="5394325" y="3089275"/>
          <p14:tracePt t="126666" x="5411788" y="3197225"/>
          <p14:tracePt t="126682" x="5438775" y="3295650"/>
          <p14:tracePt t="126699" x="5456238" y="3394075"/>
          <p14:tracePt t="126717" x="5483225" y="3492500"/>
          <p14:tracePt t="126734" x="5510213" y="3563938"/>
          <p14:tracePt t="126749" x="5537200" y="3616325"/>
          <p14:tracePt t="126767" x="5554663" y="3652838"/>
          <p14:tracePt t="126789" x="5564188" y="3662363"/>
          <p14:tracePt t="126843" x="5564188" y="3670300"/>
          <p14:tracePt t="126899" x="5599113" y="3670300"/>
          <p14:tracePt t="126916" x="5616575" y="3670300"/>
          <p14:tracePt t="126932" x="5643563" y="3670300"/>
          <p14:tracePt t="126949" x="5688013" y="3670300"/>
          <p14:tracePt t="126966" x="5786438" y="3616325"/>
          <p14:tracePt t="126986" x="5813425" y="3581400"/>
          <p14:tracePt t="126999" x="5849938" y="3536950"/>
          <p14:tracePt t="127016" x="5876925" y="3509963"/>
          <p14:tracePt t="127032" x="5938838" y="3446463"/>
          <p14:tracePt t="127049" x="5992813" y="3367088"/>
          <p14:tracePt t="127065" x="6045200" y="3278188"/>
          <p14:tracePt t="127083" x="6081713" y="3187700"/>
          <p14:tracePt t="127100" x="6108700" y="3098800"/>
          <p14:tracePt t="127117" x="6143625" y="3027363"/>
          <p14:tracePt t="127133" x="6162675" y="2946400"/>
          <p14:tracePt t="127149" x="6162675" y="2884488"/>
          <p14:tracePt t="127167" x="6170613" y="2778125"/>
          <p14:tracePt t="127186" x="6188075" y="2660650"/>
          <p14:tracePt t="127199" x="6188075" y="2517775"/>
          <p14:tracePt t="127215" x="6188075" y="2384425"/>
          <p14:tracePt t="127232" x="6188075" y="2232025"/>
          <p14:tracePt t="127249" x="6188075" y="2071688"/>
          <p14:tracePt t="127266" x="6170613" y="1901825"/>
          <p14:tracePt t="127282" x="6143625" y="1704975"/>
          <p14:tracePt t="127300" x="6099175" y="1419225"/>
          <p14:tracePt t="127318" x="6064250" y="1231900"/>
          <p14:tracePt t="127336" x="6010275" y="955675"/>
          <p14:tracePt t="127349" x="5983288" y="866775"/>
          <p14:tracePt t="127366" x="5965825" y="750888"/>
          <p14:tracePt t="127389" x="5938838" y="608013"/>
          <p14:tracePt t="127406" x="5929313" y="571500"/>
          <p14:tracePt t="127416" x="5929313" y="561975"/>
          <p14:tracePt t="127433" x="5902325" y="536575"/>
          <p14:tracePt t="127449" x="5902325" y="509588"/>
          <p14:tracePt t="127465" x="5876925" y="482600"/>
          <p14:tracePt t="127482" x="5867400" y="446088"/>
          <p14:tracePt t="127499" x="5849938" y="401638"/>
          <p14:tracePt t="127516" x="5822950" y="357188"/>
          <p14:tracePt t="127535" x="5759450" y="285750"/>
          <p14:tracePt t="127549" x="5715000" y="214313"/>
          <p14:tracePt t="127566" x="5680075" y="152400"/>
          <p14:tracePt t="127585" x="5662613" y="125413"/>
          <p14:tracePt t="127599" x="5653088" y="115888"/>
          <p14:tracePt t="127782" x="5626100" y="115888"/>
          <p14:tracePt t="127799" x="5626100" y="133350"/>
          <p14:tracePt t="127816" x="5599113" y="214313"/>
          <p14:tracePt t="127832" x="5581650" y="268288"/>
          <p14:tracePt t="127849" x="5572125" y="322263"/>
          <p14:tracePt t="127866" x="5564188" y="428625"/>
          <p14:tracePt t="127882" x="5545138" y="554038"/>
          <p14:tracePt t="127899" x="5510213" y="687388"/>
          <p14:tracePt t="127915" x="5473700" y="812800"/>
          <p14:tracePt t="127932" x="5456238" y="911225"/>
          <p14:tracePt t="127949" x="5456238" y="1017588"/>
          <p14:tracePt t="127967" x="5456238" y="1152525"/>
          <p14:tracePt t="127990" x="5456238" y="1357313"/>
          <p14:tracePt t="128005" x="5456238" y="1509713"/>
          <p14:tracePt t="128016" x="5456238" y="1589088"/>
          <p14:tracePt t="128032" x="5456238" y="1724025"/>
          <p14:tracePt t="128049" x="5456238" y="1874838"/>
          <p14:tracePt t="128065" x="5456238" y="2017713"/>
          <p14:tracePt t="128082" x="5456238" y="2197100"/>
          <p14:tracePt t="128099" x="5456238" y="2349500"/>
          <p14:tracePt t="128116" x="5456238" y="2517775"/>
          <p14:tracePt t="128132" x="5456238" y="2741613"/>
          <p14:tracePt t="128149" x="5456238" y="2813050"/>
          <p14:tracePt t="128166" x="5456238" y="3000375"/>
          <p14:tracePt t="128185" x="5456238" y="3125788"/>
          <p14:tracePt t="128199" x="5456238" y="3160713"/>
          <p14:tracePt t="128201" x="5465763" y="3187700"/>
          <p14:tracePt t="128216" x="5465763" y="3206750"/>
          <p14:tracePt t="128232" x="5465763" y="3241675"/>
          <p14:tracePt t="141036" x="5411788" y="3303588"/>
          <p14:tracePt t="141062" x="5322888" y="3384550"/>
          <p14:tracePt t="141080" x="5224463" y="3465513"/>
          <p14:tracePt t="141096" x="5116513" y="3554413"/>
          <p14:tracePt t="141113" x="5045075" y="3625850"/>
          <p14:tracePt t="141131" x="4921250" y="3706813"/>
          <p14:tracePt t="141146" x="4884738" y="3741738"/>
          <p14:tracePt t="141163" x="4778375" y="3813175"/>
          <p14:tracePt t="141179" x="4697413" y="3876675"/>
          <p14:tracePt t="141197" x="4635500" y="3921125"/>
          <p14:tracePt t="141214" x="4581525" y="3956050"/>
          <p14:tracePt t="141229" x="4510088" y="3983038"/>
          <p14:tracePt t="141246" x="4456113" y="4027488"/>
          <p14:tracePt t="141262" x="4357688" y="4064000"/>
          <p14:tracePt t="141279" x="4295775" y="4090988"/>
          <p14:tracePt t="141295" x="4251325" y="4125913"/>
          <p14:tracePt t="141313" x="4214813" y="4135438"/>
          <p14:tracePt t="141331" x="4187825" y="4143375"/>
          <p14:tracePt t="141428" x="4206875" y="4125913"/>
          <p14:tracePt t="141441" x="4241800" y="4098925"/>
          <p14:tracePt t="141462" x="4278313" y="4054475"/>
          <p14:tracePt t="141479" x="4313238" y="4027488"/>
          <p14:tracePt t="141496" x="4402138" y="3983038"/>
          <p14:tracePt t="141517" x="4670425" y="3867150"/>
          <p14:tracePt t="141533" x="4867275" y="3822700"/>
          <p14:tracePt t="141546" x="5010150" y="3778250"/>
          <p14:tracePt t="141563" x="5108575" y="3759200"/>
          <p14:tracePt t="141579" x="5162550" y="3741738"/>
          <p14:tracePt t="141596" x="5207000" y="3733800"/>
          <p14:tracePt t="141613" x="5241925" y="3724275"/>
          <p14:tracePt t="141629" x="5295900" y="3697288"/>
          <p14:tracePt t="141646" x="5313363" y="3697288"/>
          <p14:tracePt t="142128" x="5322888" y="3697288"/>
          <p14:tracePt t="142145" x="5384800" y="3670300"/>
          <p14:tracePt t="142162" x="5564188" y="3616325"/>
          <p14:tracePt t="142179" x="5741988" y="3581400"/>
          <p14:tracePt t="142196" x="5876925" y="3536950"/>
          <p14:tracePt t="142212" x="5956300" y="3509963"/>
          <p14:tracePt t="142229" x="6072188" y="3473450"/>
          <p14:tracePt t="142246" x="6215063" y="3411538"/>
          <p14:tracePt t="142262" x="6376988" y="3340100"/>
          <p14:tracePt t="142279" x="6519863" y="3278188"/>
          <p14:tracePt t="142295" x="6653213" y="3206750"/>
          <p14:tracePt t="142313" x="6805613" y="3152775"/>
          <p14:tracePt t="142329" x="6894513" y="3108325"/>
          <p14:tracePt t="142346" x="6983413" y="3071813"/>
          <p14:tracePt t="142362" x="7081838" y="3017838"/>
          <p14:tracePt t="142379" x="7197725" y="2982913"/>
          <p14:tracePt t="142396" x="7296150" y="2928938"/>
          <p14:tracePt t="142400" x="7332663" y="2911475"/>
          <p14:tracePt t="142421" x="7394575" y="2884488"/>
          <p14:tracePt t="142433" x="7429500" y="2867025"/>
          <p14:tracePt t="142445" x="7448550" y="2849563"/>
          <p14:tracePt t="142462" x="7527925" y="2803525"/>
          <p14:tracePt t="142478" x="7618413" y="2768600"/>
          <p14:tracePt t="142495" x="7670800" y="2724150"/>
          <p14:tracePt t="142514" x="7697788" y="2706688"/>
          <p14:tracePt t="142531" x="7724775" y="2670175"/>
          <p14:tracePt t="142546" x="7742238" y="2635250"/>
          <p14:tracePt t="142562" x="7751763" y="2608263"/>
          <p14:tracePt t="142578" x="7786688" y="2571750"/>
          <p14:tracePt t="142596" x="7796213" y="2536825"/>
          <p14:tracePt t="142613" x="7813675" y="2517775"/>
          <p14:tracePt t="142629" x="7813675" y="2509838"/>
          <p14:tracePt t="142645" x="7813675" y="2500313"/>
          <p14:tracePt t="142662" x="7823200" y="2500313"/>
          <p14:tracePt t="142679" x="7840663" y="2473325"/>
          <p14:tracePt t="142680" x="7858125" y="2455863"/>
          <p14:tracePt t="142696" x="7867650" y="2446338"/>
          <p14:tracePt t="142715" x="7912100" y="2401888"/>
          <p14:tracePt t="142731" x="7929563" y="2374900"/>
          <p14:tracePt t="142746" x="7929563" y="2357438"/>
          <p14:tracePt t="143183" x="7939088" y="2357438"/>
          <p14:tracePt t="143194" x="7956550" y="2357438"/>
          <p14:tracePt t="143211" x="8027988" y="2339975"/>
          <p14:tracePt t="143228" x="8162925" y="2339975"/>
          <p14:tracePt t="143245" x="8234363" y="2339975"/>
          <p14:tracePt t="143261" x="8332788" y="2339975"/>
          <p14:tracePt t="143278" x="8412163" y="2339975"/>
          <p14:tracePt t="143294" x="8483600" y="2339975"/>
          <p14:tracePt t="143311" x="8555038" y="2339975"/>
          <p14:tracePt t="143328" x="8582025" y="2339975"/>
          <p14:tracePt t="143344" x="8599488" y="2339975"/>
          <p14:tracePt t="143361" x="8636000" y="2339975"/>
          <p14:tracePt t="143378" x="8707438" y="2339975"/>
          <p14:tracePt t="143395" x="8796338" y="2339975"/>
          <p14:tracePt t="143411" x="8877300" y="2339975"/>
          <p14:tracePt t="143428" x="8966200" y="2339975"/>
          <p14:tracePt t="143444" x="9002713" y="2339975"/>
          <p14:tracePt t="143461" x="9020175" y="2339975"/>
          <p14:tracePt t="147030" x="9028113" y="2339975"/>
          <p14:tracePt t="147045" x="9028113" y="2330450"/>
          <p14:tracePt t="147061" x="9028113" y="2322513"/>
          <p14:tracePt t="147077" x="9010650" y="2312988"/>
          <p14:tracePt t="147111" x="9010650" y="2303463"/>
          <p14:tracePt t="147127" x="8993188" y="2295525"/>
          <p14:tracePt t="147161" x="8966200" y="2295525"/>
          <p14:tracePt t="147178" x="8956675" y="2295525"/>
          <p14:tracePt t="147194" x="8948738" y="2286000"/>
          <p14:tracePt t="147211" x="8939213" y="2286000"/>
          <p14:tracePt t="147228" x="8931275" y="2268538"/>
          <p14:tracePt t="147244" x="8921750" y="2268538"/>
          <p14:tracePt t="147261" x="8904288" y="2268538"/>
          <p14:tracePt t="147277" x="8894763" y="2268538"/>
          <p14:tracePt t="147294" x="8832850" y="2268538"/>
          <p14:tracePt t="147311" x="8805863" y="2268538"/>
          <p14:tracePt t="147328" x="8778875" y="2268538"/>
          <p14:tracePt t="147344" x="8751888" y="2268538"/>
          <p14:tracePt t="147361" x="8716963" y="2268538"/>
          <p14:tracePt t="147378" x="8697913" y="2259013"/>
          <p14:tracePt t="147394" x="8662988" y="2241550"/>
          <p14:tracePt t="147411" x="8643938" y="2241550"/>
          <p14:tracePt t="147428" x="8626475" y="2232025"/>
          <p14:tracePt t="147444" x="8626475" y="2224088"/>
          <p14:tracePt t="147460" x="8599488" y="2214563"/>
          <p14:tracePt t="147478" x="8591550" y="2206625"/>
          <p14:tracePt t="147494" x="8572500" y="2197100"/>
          <p14:tracePt t="147511" x="8564563" y="2187575"/>
          <p14:tracePt t="147528" x="8547100" y="2187575"/>
          <p14:tracePt t="147544" x="8537575" y="2187575"/>
          <p14:tracePt t="147560" x="8528050" y="2187575"/>
          <p14:tracePt t="147577" x="8510588" y="2187575"/>
          <p14:tracePt t="147594" x="8456613" y="2187575"/>
          <p14:tracePt t="147611" x="8404225" y="2187575"/>
          <p14:tracePt t="147628" x="8350250" y="2187575"/>
          <p14:tracePt t="147644" x="8305800" y="2187575"/>
          <p14:tracePt t="147660" x="8269288" y="2179638"/>
          <p14:tracePt t="147678" x="8215313" y="2160588"/>
          <p14:tracePt t="147695" x="8207375" y="2143125"/>
          <p14:tracePt t="147744" x="8197850" y="2135188"/>
          <p14:tracePt t="147778" x="8189913" y="2125663"/>
          <p14:tracePt t="147862" x="8180388" y="2116138"/>
          <p14:tracePt t="147892" x="8170863" y="2108200"/>
          <p14:tracePt t="147910" x="8162925" y="2098675"/>
          <p14:tracePt t="147927" x="8153400" y="2089150"/>
          <p14:tracePt t="147944" x="8143875" y="2081213"/>
          <p14:tracePt t="147961" x="8135938" y="2071688"/>
          <p14:tracePt t="147977" x="8126413" y="2036763"/>
          <p14:tracePt t="147994" x="8091488" y="2009775"/>
          <p14:tracePt t="148011" x="8081963" y="1992313"/>
          <p14:tracePt t="148376" x="8072438" y="1992313"/>
          <p14:tracePt t="148393" x="8064500" y="1992313"/>
          <p14:tracePt t="148409" x="8054975" y="1992313"/>
          <p14:tracePt t="148582" x="7956550" y="1938338"/>
          <p14:tracePt t="148594" x="7929563" y="1920875"/>
          <p14:tracePt t="148610" x="7786688" y="1795463"/>
          <p14:tracePt t="148628" x="7635875" y="1670050"/>
          <p14:tracePt t="148644" x="7500938" y="1536700"/>
          <p14:tracePt t="148660" x="7439025" y="1455738"/>
          <p14:tracePt t="148677" x="7404100" y="1357313"/>
          <p14:tracePt t="148693" x="7377113" y="1285875"/>
          <p14:tracePt t="148711" x="7377113" y="1231900"/>
          <p14:tracePt t="148728" x="7367588" y="1223963"/>
          <p14:tracePt t="148744" x="7367588" y="1214438"/>
          <p14:tracePt t="148760" x="7367588" y="1204913"/>
          <p14:tracePt t="148777" x="7367588" y="1196975"/>
          <p14:tracePt t="148827" x="7367588" y="1187450"/>
          <p14:tracePt t="148843" x="7367588" y="1179513"/>
          <p14:tracePt t="148860" x="7367588" y="1169988"/>
          <p14:tracePt t="148877" x="7367588" y="1160463"/>
          <p14:tracePt t="148910" x="7367588" y="1152525"/>
          <p14:tracePt t="148927" x="7367588" y="1143000"/>
          <p14:tracePt t="148978" x="7377113" y="1152525"/>
          <p14:tracePt t="148994" x="7394575" y="1204913"/>
          <p14:tracePt t="149013" x="7429500" y="1322388"/>
          <p14:tracePt t="149030" x="7448550" y="1446213"/>
          <p14:tracePt t="149043" x="7448550" y="1490663"/>
          <p14:tracePt t="149060" x="7466013" y="1616075"/>
          <p14:tracePt t="149077" x="7475538" y="1687513"/>
          <p14:tracePt t="149094" x="7483475" y="1714500"/>
          <p14:tracePt t="149110" x="7483475" y="1731963"/>
          <p14:tracePt t="149127" x="7493000" y="1768475"/>
          <p14:tracePt t="149160" x="7493000" y="1785938"/>
          <p14:tracePt t="149177" x="7493000" y="1795463"/>
          <p14:tracePt t="149193" x="7493000" y="1822450"/>
          <p14:tracePt t="149210" x="7493000" y="1849438"/>
          <p14:tracePt t="149227" x="7483475" y="1893888"/>
          <p14:tracePt t="149244" x="7475538" y="1920875"/>
          <p14:tracePt t="149260" x="7466013" y="1955800"/>
          <p14:tracePt t="149277" x="7466013" y="1973263"/>
          <p14:tracePt t="149293" x="7456488" y="1973263"/>
          <p14:tracePt t="149310" x="7439025" y="1992313"/>
          <p14:tracePt t="149328" x="7439025" y="2000250"/>
          <p14:tracePt t="149344" x="7439025" y="2009775"/>
          <p14:tracePt t="149360" x="7412038" y="2044700"/>
          <p14:tracePt t="149377" x="7404100" y="2071688"/>
          <p14:tracePt t="149393" x="7404100" y="2089150"/>
          <p14:tracePt t="149410" x="7394575" y="2116138"/>
          <p14:tracePt t="149427" x="7394575" y="2135188"/>
          <p14:tracePt t="149543" x="7421563" y="2143125"/>
          <p14:tracePt t="149560" x="7500938" y="2143125"/>
          <p14:tracePt t="149577" x="7581900" y="2143125"/>
          <p14:tracePt t="149593" x="7707313" y="2143125"/>
          <p14:tracePt t="149611" x="7867650" y="2143125"/>
          <p14:tracePt t="149627" x="8047038" y="2143125"/>
          <p14:tracePt t="149643" x="8215313" y="2135188"/>
          <p14:tracePt t="149660" x="8350250" y="2108200"/>
          <p14:tracePt t="149677" x="8421688" y="2098675"/>
          <p14:tracePt t="149693" x="8456613" y="2089150"/>
          <p14:tracePt t="149727" x="8466138" y="2089150"/>
          <p14:tracePt t="149743" x="8483600" y="2089150"/>
          <p14:tracePt t="149760" x="8520113" y="2089150"/>
          <p14:tracePt t="149777" x="8609013" y="2089150"/>
          <p14:tracePt t="149793" x="8670925" y="2089150"/>
          <p14:tracePt t="149810" x="8761413" y="2089150"/>
          <p14:tracePt t="149827" x="8788400" y="2089150"/>
          <p14:tracePt t="149843" x="8832850" y="2089150"/>
          <p14:tracePt t="149860" x="8867775" y="2089150"/>
          <p14:tracePt t="149876" x="8904288" y="2089150"/>
          <p14:tracePt t="149894" x="8912225" y="2089150"/>
          <p14:tracePt t="149910" x="8921750" y="2089150"/>
          <p14:tracePt t="149927" x="8931275" y="2089150"/>
          <p14:tracePt t="149944" x="8948738" y="2089150"/>
          <p14:tracePt t="149960" x="9010650" y="2089150"/>
          <p14:tracePt t="149977" x="9074150" y="2089150"/>
          <p14:tracePt t="149993" x="9145588" y="2089150"/>
          <p14:tracePt t="150010" x="9180513" y="2089150"/>
          <p14:tracePt t="150027" x="9197975" y="2089150"/>
          <p14:tracePt t="150043" x="9217025" y="2089150"/>
          <p14:tracePt t="150060" x="9224963" y="2089150"/>
          <p14:tracePt t="150077" x="9261475" y="2089150"/>
          <p14:tracePt t="150093" x="9288463" y="2089150"/>
          <p14:tracePt t="150110" x="9296400" y="2089150"/>
          <p14:tracePt t="150172" x="9305925" y="2089150"/>
          <p14:tracePt t="150183" x="9332913" y="2089150"/>
          <p14:tracePt t="150210" x="9385300" y="2089150"/>
          <p14:tracePt t="150228" x="9421813" y="2089150"/>
          <p14:tracePt t="150244" x="9431338" y="2089150"/>
          <p14:tracePt t="150260" x="9439275" y="2089150"/>
          <p14:tracePt t="150276" x="9456738" y="2089150"/>
          <p14:tracePt t="150293" x="9466263" y="2089150"/>
          <p14:tracePt t="150427" x="9493250" y="2089150"/>
          <p14:tracePt t="150760" x="9466263" y="2089150"/>
          <p14:tracePt t="150776" x="9431338" y="2071688"/>
          <p14:tracePt t="150793" x="9350375" y="2044700"/>
          <p14:tracePt t="150809" x="9234488" y="2017713"/>
          <p14:tracePt t="150826" x="9163050" y="2017713"/>
          <p14:tracePt t="150842" x="8993188" y="1992313"/>
          <p14:tracePt t="150859" x="8840788" y="1965325"/>
          <p14:tracePt t="150877" x="8716963" y="1955800"/>
          <p14:tracePt t="150893" x="8636000" y="1955800"/>
          <p14:tracePt t="150910" x="8564563" y="1955800"/>
          <p14:tracePt t="150927" x="8493125" y="1955800"/>
          <p14:tracePt t="150944" x="8421688" y="1955800"/>
          <p14:tracePt t="150960" x="8367713" y="1955800"/>
          <p14:tracePt t="150977" x="8358188" y="1955800"/>
          <p14:tracePt t="150993" x="8340725" y="1955800"/>
          <p14:tracePt t="151010" x="8323263" y="1955800"/>
          <p14:tracePt t="151027" x="8305800" y="1955800"/>
          <p14:tracePt t="151044" x="8261350" y="1955800"/>
          <p14:tracePt t="151060" x="8215313" y="1955800"/>
          <p14:tracePt t="151077" x="8143875" y="1955800"/>
          <p14:tracePt t="151093" x="8091488" y="1955800"/>
          <p14:tracePt t="151111" x="8054975" y="1955800"/>
          <p14:tracePt t="151132" x="8027988" y="1973263"/>
          <p14:tracePt t="151160" x="8020050" y="1982788"/>
          <p14:tracePt t="151443" x="8020050" y="2000250"/>
          <p14:tracePt t="151460" x="8027988" y="2000250"/>
          <p14:tracePt t="151476" x="8027988" y="2009775"/>
          <p14:tracePt t="151511" x="8037513" y="2017713"/>
          <p14:tracePt t="151662" x="8037513" y="2044700"/>
          <p14:tracePt t="151671" x="8037513" y="2063750"/>
          <p14:tracePt t="151693" x="8037513" y="2071688"/>
          <p14:tracePt t="158265" x="8037513" y="2089150"/>
          <p14:tracePt t="158298" x="8037513" y="2098675"/>
          <p14:tracePt t="158440" x="8037513" y="2108200"/>
          <p14:tracePt t="158625" x="8047038" y="2116138"/>
          <p14:tracePt t="158659" x="8072438" y="2116138"/>
          <p14:tracePt t="158691" x="8081963" y="2116138"/>
          <p14:tracePt t="158708" x="8099425" y="2116138"/>
          <p14:tracePt t="158725" x="8126413" y="2116138"/>
          <p14:tracePt t="158741" x="8135938" y="2116138"/>
          <p14:tracePt t="159068" x="8118475" y="2125663"/>
          <p14:tracePt t="159091" x="8091488" y="2125663"/>
          <p14:tracePt t="159108" x="8064500" y="2143125"/>
          <p14:tracePt t="159110" x="8054975" y="2143125"/>
          <p14:tracePt t="159141" x="8047038" y="2143125"/>
          <p14:tracePt t="159523" x="8054975" y="2143125"/>
          <p14:tracePt t="159769" x="8064500" y="2152650"/>
          <p14:tracePt t="159790" x="8072438" y="2170113"/>
          <p14:tracePt t="159807" x="8091488" y="2179638"/>
          <p14:tracePt t="159823" x="8108950" y="2206625"/>
          <p14:tracePt t="159857" x="8118475" y="2224088"/>
          <p14:tracePt t="159873" x="8118475" y="2232025"/>
          <p14:tracePt t="159890" x="8126413" y="2241550"/>
          <p14:tracePt t="159907" x="8135938" y="2241550"/>
          <p14:tracePt t="159924" x="8143875" y="2259013"/>
          <p14:tracePt t="159958" x="8162925" y="2278063"/>
          <p14:tracePt t="159974" x="8170863" y="2286000"/>
          <p14:tracePt t="159991" x="8189913" y="2303463"/>
          <p14:tracePt t="160007" x="8189913" y="2312988"/>
          <p14:tracePt t="160024" x="8207375" y="2322513"/>
          <p14:tracePt t="160058" x="8215313" y="2339975"/>
          <p14:tracePt t="160074" x="8242300" y="2349500"/>
          <p14:tracePt t="160090" x="8242300" y="2357438"/>
          <p14:tracePt t="160108" x="8278813" y="2374900"/>
          <p14:tracePt t="160124" x="8286750" y="2384425"/>
          <p14:tracePt t="160141" x="8296275" y="2401888"/>
          <p14:tracePt t="160191" x="8305800" y="2401888"/>
          <p14:tracePt t="160271" x="8332788" y="2401888"/>
          <p14:tracePt t="160290" x="8358188" y="2401888"/>
          <p14:tracePt t="160307" x="8367713" y="2401888"/>
          <p14:tracePt t="160324" x="8385175" y="2401888"/>
          <p14:tracePt t="160340" x="8394700" y="2401888"/>
          <p14:tracePt t="160358" x="8404225" y="2401888"/>
          <p14:tracePt t="160374" x="8421688" y="2401888"/>
          <p14:tracePt t="160441" x="8448675" y="2401888"/>
          <p14:tracePt t="160457" x="8456613" y="2401888"/>
          <p14:tracePt t="160474" x="8466138" y="2393950"/>
          <p14:tracePt t="160524" x="8475663" y="2393950"/>
          <p14:tracePt t="160540" x="8483600" y="2384425"/>
          <p14:tracePt t="160610" x="8501063" y="2374900"/>
          <p14:tracePt t="160624" x="8510588" y="2357438"/>
          <p14:tracePt t="160640" x="8520113" y="2330450"/>
          <p14:tracePt t="160658" x="8528050" y="2322513"/>
          <p14:tracePt t="160690" x="8537575" y="2312988"/>
          <p14:tracePt t="160707" x="8537575" y="2303463"/>
          <p14:tracePt t="160724" x="8537575" y="2295525"/>
          <p14:tracePt t="160740" x="8547100" y="2286000"/>
          <p14:tracePt t="160783" x="8547100" y="2268538"/>
          <p14:tracePt t="160808" x="8572500" y="2259013"/>
          <p14:tracePt t="160824" x="8572500" y="2251075"/>
          <p14:tracePt t="160924" x="8582025" y="2241550"/>
          <p14:tracePt t="160941" x="8591550" y="2224088"/>
          <p14:tracePt t="160992" x="8591550" y="2214563"/>
          <p14:tracePt t="161091" x="8599488" y="2206625"/>
          <p14:tracePt t="161124" x="8599488" y="2197100"/>
          <p14:tracePt t="161144" x="8618538" y="2187575"/>
          <p14:tracePt t="161387" x="8618538" y="2179638"/>
          <p14:tracePt t="163962" x="8618538" y="2170113"/>
          <p14:tracePt t="163989" x="8599488" y="2143125"/>
          <p14:tracePt t="164007" x="8572500" y="2135188"/>
          <p14:tracePt t="164024" x="8483600" y="2089150"/>
          <p14:tracePt t="164041" x="8429625" y="2071688"/>
          <p14:tracePt t="164059" x="8358188" y="2044700"/>
          <p14:tracePt t="164076" x="8323263" y="2036763"/>
          <p14:tracePt t="164090" x="8269288" y="2009775"/>
          <p14:tracePt t="164107" x="8251825" y="2009775"/>
          <p14:tracePt t="164124" x="8234363" y="2009775"/>
          <p14:tracePt t="164142" x="8197850" y="2009775"/>
          <p14:tracePt t="164157" x="8170863" y="2009775"/>
          <p14:tracePt t="164173" x="8143875" y="2009775"/>
          <p14:tracePt t="164190" x="8126413" y="2009775"/>
          <p14:tracePt t="164207" x="8118475" y="2009775"/>
          <p14:tracePt t="164223" x="8108950" y="2009775"/>
          <p14:tracePt t="164240" x="8072438" y="2009775"/>
          <p14:tracePt t="164260" x="8027988" y="2027238"/>
          <p14:tracePt t="164280" x="8001000" y="2044700"/>
          <p14:tracePt t="164702" x="8001000" y="2036763"/>
          <p14:tracePt t="164725" x="8001000" y="2017713"/>
          <p14:tracePt t="164743" x="8001000" y="1992313"/>
          <p14:tracePt t="164786" x="8001000" y="1973263"/>
          <p14:tracePt t="164795" x="8001000" y="1965325"/>
          <p14:tracePt t="164823" x="7993063" y="1920875"/>
          <p14:tracePt t="164840" x="7983538" y="1884363"/>
          <p14:tracePt t="164857" x="7966075" y="1839913"/>
          <p14:tracePt t="164877" x="7948613" y="1785938"/>
          <p14:tracePt t="164890" x="7929563" y="1724025"/>
          <p14:tracePt t="164907" x="7912100" y="1679575"/>
          <p14:tracePt t="164931" x="7877175" y="1608138"/>
          <p14:tracePt t="164949" x="7850188" y="1536700"/>
          <p14:tracePt t="164962" x="7823200" y="1465263"/>
          <p14:tracePt t="164974" x="7796213" y="1384300"/>
          <p14:tracePt t="164990" x="7761288" y="1295400"/>
          <p14:tracePt t="165006" x="7751763" y="1250950"/>
          <p14:tracePt t="165023" x="7715250" y="1204913"/>
          <p14:tracePt t="165040" x="7697788" y="1179513"/>
          <p14:tracePt t="165057" x="7697788" y="1152525"/>
          <p14:tracePt t="165076" x="7689850" y="1116013"/>
          <p14:tracePt t="165090" x="7680325" y="1108075"/>
          <p14:tracePt t="165106" x="7680325" y="1081088"/>
          <p14:tracePt t="165126" x="7670800" y="1036638"/>
          <p14:tracePt t="165143" x="7662863" y="1009650"/>
          <p14:tracePt t="165158" x="7662863" y="965200"/>
          <p14:tracePt t="165173" x="7653338" y="938213"/>
          <p14:tracePt t="165190" x="7618413" y="830263"/>
          <p14:tracePt t="165207" x="7591425" y="785813"/>
          <p14:tracePt t="165223" x="7572375" y="750888"/>
          <p14:tracePt t="165241" x="7572375" y="723900"/>
          <p14:tracePt t="165258" x="7564438" y="696913"/>
          <p14:tracePt t="165276" x="7564438" y="687388"/>
          <p14:tracePt t="165712" x="7564438" y="696913"/>
          <p14:tracePt t="165739" x="7581900" y="731838"/>
          <p14:tracePt t="165756" x="7581900" y="741363"/>
          <p14:tracePt t="165773" x="7599363" y="768350"/>
          <p14:tracePt t="165789" x="7599363" y="776288"/>
          <p14:tracePt t="165806" x="7599363" y="795338"/>
          <p14:tracePt t="165823" x="7618413" y="822325"/>
          <p14:tracePt t="165840" x="7626350" y="830263"/>
          <p14:tracePt t="165856" x="7626350" y="866775"/>
          <p14:tracePt t="165873" x="7643813" y="893763"/>
          <p14:tracePt t="165890" x="7662863" y="928688"/>
          <p14:tracePt t="165906" x="7662863" y="946150"/>
          <p14:tracePt t="165923" x="7670800" y="965200"/>
          <p14:tracePt t="165939" x="7689850" y="1000125"/>
          <p14:tracePt t="165956" x="7715250" y="1036638"/>
          <p14:tracePt t="165973" x="7724775" y="1071563"/>
          <p14:tracePt t="165990" x="7742238" y="1108075"/>
          <p14:tracePt t="166006" x="7751763" y="1133475"/>
          <p14:tracePt t="166022" x="7761288" y="1160463"/>
          <p14:tracePt t="166039" x="7769225" y="1179513"/>
          <p14:tracePt t="166058" x="7778750" y="1214438"/>
          <p14:tracePt t="166078" x="7786688" y="1223963"/>
          <p14:tracePt t="166089" x="7786688" y="1258888"/>
          <p14:tracePt t="166105" x="7796213" y="1276350"/>
          <p14:tracePt t="166122" x="7805738" y="1295400"/>
          <p14:tracePt t="166139" x="7813675" y="1303338"/>
          <p14:tracePt t="166155" x="7813675" y="1322388"/>
          <p14:tracePt t="166189" x="7832725" y="1330325"/>
          <p14:tracePt t="166205" x="7832725" y="1339850"/>
          <p14:tracePt t="166222" x="7840663" y="1357313"/>
          <p14:tracePt t="166239" x="7840663" y="1384300"/>
          <p14:tracePt t="166256" x="7850188" y="1411288"/>
          <p14:tracePt t="166276" x="7858125" y="1428750"/>
          <p14:tracePt t="166290" x="7858125" y="1438275"/>
          <p14:tracePt t="166306" x="7858125" y="1455738"/>
          <p14:tracePt t="166323" x="7858125" y="1465263"/>
          <p14:tracePt t="166341" x="7867650" y="1490663"/>
          <p14:tracePt t="166357" x="7877175" y="1527175"/>
          <p14:tracePt t="166373" x="7885113" y="1581150"/>
          <p14:tracePt t="166390" x="7885113" y="1616075"/>
          <p14:tracePt t="166406" x="7894638" y="1652588"/>
          <p14:tracePt t="166423" x="7894638" y="1660525"/>
          <p14:tracePt t="166457" x="7894638" y="1679575"/>
          <p14:tracePt t="166539" x="7904163" y="1687513"/>
          <p14:tracePt t="166645" x="7912100" y="1714500"/>
          <p14:tracePt t="166689" x="7921625" y="1724025"/>
          <p14:tracePt t="166823" x="7921625" y="1731963"/>
          <p14:tracePt t="166839" x="7929563" y="1741488"/>
          <p14:tracePt t="166856" x="7939088" y="1751013"/>
          <p14:tracePt t="166903" x="7939088" y="1758950"/>
          <p14:tracePt t="166922" x="7939088" y="1768475"/>
          <p14:tracePt t="166939" x="7948613" y="1776413"/>
          <p14:tracePt t="167040" x="7948613" y="1785938"/>
          <p14:tracePt t="167139" x="7956550" y="1795463"/>
          <p14:tracePt t="167173" x="7956550" y="1803400"/>
          <p14:tracePt t="167190" x="7966075" y="1830388"/>
          <p14:tracePt t="167222" x="7966075" y="1857375"/>
          <p14:tracePt t="167239" x="7975600" y="1866900"/>
          <p14:tracePt t="167306" x="7975600" y="1884363"/>
          <p14:tracePt t="167323" x="7983538" y="1884363"/>
          <p14:tracePt t="167343" x="7983538" y="1893888"/>
          <p14:tracePt t="167373" x="7983538" y="1901825"/>
          <p14:tracePt t="167467" x="7993063" y="1911350"/>
          <p14:tracePt t="167481" x="7993063" y="1920875"/>
          <p14:tracePt t="167497" x="8001000" y="1938338"/>
          <p14:tracePt t="167506" x="8010525" y="1946275"/>
          <p14:tracePt t="167522" x="8010525" y="1955800"/>
          <p14:tracePt t="167539" x="8010525" y="1982788"/>
          <p14:tracePt t="167556" x="8027988" y="2017713"/>
          <p14:tracePt t="167572" x="8027988" y="2027238"/>
          <p14:tracePt t="167803" x="8027988" y="2000250"/>
          <p14:tracePt t="167822" x="8020050" y="1938338"/>
          <p14:tracePt t="167839" x="7993063" y="1839913"/>
          <p14:tracePt t="167856" x="7975600" y="1768475"/>
          <p14:tracePt t="167873" x="7966075" y="1714500"/>
          <p14:tracePt t="167891" x="7921625" y="1633538"/>
          <p14:tracePt t="167907" x="7921625" y="1589088"/>
          <p14:tracePt t="167922" x="7912100" y="1571625"/>
          <p14:tracePt t="167940" x="7894638" y="1527175"/>
          <p14:tracePt t="167956" x="7885113" y="1465263"/>
          <p14:tracePt t="167972" x="7877175" y="1438275"/>
          <p14:tracePt t="167989" x="7877175" y="1374775"/>
          <p14:tracePt t="168006" x="7858125" y="1322388"/>
          <p14:tracePt t="168023" x="7850188" y="1285875"/>
          <p14:tracePt t="168040" x="7832725" y="1223963"/>
          <p14:tracePt t="168056" x="7813675" y="1160463"/>
          <p14:tracePt t="168072" x="7796213" y="1098550"/>
          <p14:tracePt t="168092" x="7769225" y="1009650"/>
          <p14:tracePt t="168106" x="7751763" y="928688"/>
          <p14:tracePt t="168125" x="7734300" y="866775"/>
          <p14:tracePt t="168142" x="7724775" y="847725"/>
          <p14:tracePt t="168155" x="7715250" y="822325"/>
          <p14:tracePt t="168172" x="7707313" y="795338"/>
          <p14:tracePt t="168189" x="7707313" y="776288"/>
          <p14:tracePt t="168206" x="7707313" y="750888"/>
          <p14:tracePt t="168222" x="7707313" y="714375"/>
          <p14:tracePt t="168239" x="7707313" y="679450"/>
          <p14:tracePt t="168256" x="7707313" y="669925"/>
          <p14:tracePt t="168275" x="7707313" y="660400"/>
          <p14:tracePt t="168382" x="7707313" y="696913"/>
          <p14:tracePt t="168393" x="7707313" y="776288"/>
          <p14:tracePt t="168406" x="7715250" y="839788"/>
          <p14:tracePt t="168422" x="7761288" y="965200"/>
          <p14:tracePt t="168439" x="7813675" y="1089025"/>
          <p14:tracePt t="168456" x="7894638" y="1250950"/>
          <p14:tracePt t="168472" x="8001000" y="1455738"/>
          <p14:tracePt t="168491" x="8118475" y="1679575"/>
          <p14:tracePt t="168506" x="8224838" y="1849438"/>
          <p14:tracePt t="168522" x="8296275" y="1946275"/>
          <p14:tracePt t="168544" x="8332788" y="1965325"/>
          <p14:tracePt t="168557" x="8385175" y="1965325"/>
          <p14:tracePt t="168572" x="8439150" y="1965325"/>
          <p14:tracePt t="168589" x="8483600" y="1955800"/>
          <p14:tracePt t="168606" x="8501063" y="1946275"/>
          <p14:tracePt t="168639" x="8510588" y="1946275"/>
          <p14:tracePt t="168689" x="8520113" y="1946275"/>
          <p14:tracePt t="168705" x="8528050" y="1946275"/>
          <p14:tracePt t="168789" x="8537575" y="1946275"/>
          <p14:tracePt t="168839" x="8547100" y="1946275"/>
          <p14:tracePt t="168872" x="8564563" y="1928813"/>
          <p14:tracePt t="168890" x="8599488" y="1884363"/>
          <p14:tracePt t="168906" x="8670925" y="1803400"/>
          <p14:tracePt t="168923" x="8769350" y="1714500"/>
          <p14:tracePt t="168941" x="8832850" y="1633538"/>
          <p14:tracePt t="168956" x="8867775" y="1554163"/>
          <p14:tracePt t="168972" x="8885238" y="1517650"/>
          <p14:tracePt t="168989" x="8921750" y="1446213"/>
          <p14:tracePt t="169005" x="8931275" y="1393825"/>
          <p14:tracePt t="169022" x="8939213" y="1347788"/>
          <p14:tracePt t="169039" x="8939213" y="1312863"/>
          <p14:tracePt t="169055" x="8939213" y="1258888"/>
          <p14:tracePt t="169076" x="8939213" y="1223963"/>
          <p14:tracePt t="169098" x="8939213" y="1169988"/>
          <p14:tracePt t="169111" x="8948738" y="1143000"/>
          <p14:tracePt t="169131" x="8948738" y="1116013"/>
          <p14:tracePt t="169164" x="8948738" y="1098550"/>
          <p14:tracePt t="169176" x="8948738" y="1089025"/>
          <p14:tracePt t="169205" x="8948738" y="1000125"/>
          <p14:tracePt t="169222" x="8956675" y="938213"/>
          <p14:tracePt t="169239" x="8975725" y="830263"/>
          <p14:tracePt t="169256" x="8983663" y="785813"/>
          <p14:tracePt t="169273" x="8983663" y="758825"/>
          <p14:tracePt t="169295" x="8993188" y="750888"/>
          <p14:tracePt t="174671" x="8921750" y="1108075"/>
          <p14:tracePt t="174687" x="8859838" y="1536700"/>
          <p14:tracePt t="174703" x="8805863" y="1965325"/>
          <p14:tracePt t="174720" x="8761413" y="2357438"/>
          <p14:tracePt t="174737" x="8707438" y="2643188"/>
          <p14:tracePt t="174753" x="8697913" y="2894013"/>
          <p14:tracePt t="174770" x="8697913" y="3089275"/>
          <p14:tracePt t="174788" x="8697913" y="3268663"/>
          <p14:tracePt t="174804" x="8751888" y="3402013"/>
          <p14:tracePt t="174821" x="8813800" y="3465513"/>
          <p14:tracePt t="174839" x="8885238" y="3527425"/>
          <p14:tracePt t="174854" x="8939213" y="3589338"/>
          <p14:tracePt t="174871" x="8966200" y="3608388"/>
          <p14:tracePt t="174875" x="9010650" y="3643313"/>
          <p14:tracePt t="174893" x="9047163" y="3687763"/>
          <p14:tracePt t="174910" x="9126538" y="3813175"/>
          <p14:tracePt t="174930" x="9163050" y="3849688"/>
          <p14:tracePt t="174946" x="9163050" y="3911600"/>
          <p14:tracePt t="174957" x="9163050" y="3965575"/>
          <p14:tracePt t="174971" x="9145588" y="4037013"/>
          <p14:tracePt t="174988" x="9064625" y="4187825"/>
          <p14:tracePt t="175004" x="8939213" y="4376738"/>
          <p14:tracePt t="175021" x="8832850" y="4572000"/>
          <p14:tracePt t="175038" x="8724900" y="4741863"/>
          <p14:tracePt t="175054" x="8591550" y="4983163"/>
          <p14:tracePt t="175071" x="8510588" y="5108575"/>
          <p14:tracePt t="175089" x="8501063" y="5126038"/>
          <p14:tracePt t="175105" x="8501063" y="5135563"/>
          <p14:tracePt t="175121" x="8501063" y="5143500"/>
          <p14:tracePt t="175145" x="8501063" y="5170488"/>
          <p14:tracePt t="175163" x="8483600" y="5197475"/>
          <p14:tracePt t="175173" x="8475663" y="5214938"/>
          <p14:tracePt t="175187" x="8429625" y="5278438"/>
          <p14:tracePt t="175204" x="8394700" y="5340350"/>
          <p14:tracePt t="175221" x="8385175" y="5367338"/>
          <p14:tracePt t="175237" x="8377238" y="5402263"/>
          <p14:tracePt t="175254" x="8367713" y="5429250"/>
          <p14:tracePt t="175271" x="8367713" y="5465763"/>
          <p14:tracePt t="175287" x="8358188" y="5483225"/>
          <p14:tracePt t="175437" x="8278813" y="5483225"/>
          <p14:tracePt t="175454" x="8242300" y="5483225"/>
          <p14:tracePt t="175471" x="8189913" y="5483225"/>
          <p14:tracePt t="175489" x="8162925" y="5483225"/>
          <p14:tracePt t="175505" x="8143875" y="5456238"/>
          <p14:tracePt t="175522" x="8135938" y="5438775"/>
          <p14:tracePt t="175541" x="8126413" y="5411788"/>
          <p14:tracePt t="175557" x="8118475" y="5384800"/>
          <p14:tracePt t="175587" x="8118475" y="5376863"/>
          <p14:tracePt t="175700" x="8118475" y="5367338"/>
          <p14:tracePt t="175730" x="8126413" y="5357813"/>
          <p14:tracePt t="175751" x="8143875" y="5340350"/>
          <p14:tracePt t="175783" x="8143875" y="5330825"/>
          <p14:tracePt t="175890" x="8143875" y="5313363"/>
          <p14:tracePt t="175938" x="8143875" y="5295900"/>
          <p14:tracePt t="175954" x="8143875" y="5268913"/>
          <p14:tracePt t="175971" x="8143875" y="5259388"/>
          <p14:tracePt t="175987" x="8143875" y="5233988"/>
          <p14:tracePt t="176004" x="8143875" y="5224463"/>
          <p14:tracePt t="176021" x="8143875" y="5207000"/>
          <p14:tracePt t="176038" x="8143875" y="5187950"/>
          <p14:tracePt t="176054" x="8143875" y="5180013"/>
          <p14:tracePt t="176071" x="8143875" y="5170488"/>
          <p14:tracePt t="176088" x="8143875" y="5162550"/>
          <p14:tracePt t="176104" x="8162925" y="5153025"/>
          <p14:tracePt t="176121" x="8162925" y="5143500"/>
          <p14:tracePt t="176143" x="8170863" y="5126038"/>
          <p14:tracePt t="176159" x="8180388" y="5099050"/>
          <p14:tracePt t="176170" x="8189913" y="5081588"/>
          <p14:tracePt t="176187" x="8189913" y="5064125"/>
          <p14:tracePt t="176204" x="8197850" y="5054600"/>
          <p14:tracePt t="176221" x="8207375" y="5045075"/>
          <p14:tracePt t="176238" x="8215313" y="5027613"/>
          <p14:tracePt t="176253" x="8224838" y="5019675"/>
          <p14:tracePt t="176271" x="8234363" y="5000625"/>
          <p14:tracePt t="176288" x="8242300" y="4992688"/>
          <p14:tracePt t="176304" x="8251825" y="4983163"/>
          <p14:tracePt t="176345" x="8278813" y="4948238"/>
          <p14:tracePt t="176364" x="8296275" y="4921250"/>
          <p14:tracePt t="176374" x="8305800" y="4902200"/>
          <p14:tracePt t="176387" x="8323263" y="4884738"/>
          <p14:tracePt t="176404" x="8340725" y="4857750"/>
          <p14:tracePt t="176420" x="8350250" y="4830763"/>
          <p14:tracePt t="176437" x="8358188" y="4822825"/>
          <p14:tracePt t="176453" x="8367713" y="4805363"/>
          <p14:tracePt t="176470" x="8385175" y="4778375"/>
          <p14:tracePt t="176488" x="8404225" y="4751388"/>
          <p14:tracePt t="176504" x="8421688" y="4733925"/>
          <p14:tracePt t="176585" x="8429625" y="4706938"/>
          <p14:tracePt t="176593" x="8439150" y="4706938"/>
          <p14:tracePt t="176620" x="8456613" y="4687888"/>
          <p14:tracePt t="176638" x="8466138" y="4687888"/>
          <p14:tracePt t="176654" x="8493125" y="4679950"/>
          <p14:tracePt t="176671" x="8528050" y="4662488"/>
          <p14:tracePt t="176688" x="8547100" y="4662488"/>
          <p14:tracePt t="176705" x="8564563" y="4652963"/>
          <p14:tracePt t="176721" x="8582025" y="4643438"/>
          <p14:tracePt t="176807" x="8599488" y="4643438"/>
          <p14:tracePt t="176819" x="8609013" y="4643438"/>
          <p14:tracePt t="176839" x="8618538" y="4643438"/>
          <p14:tracePt t="176904" x="8636000" y="4643438"/>
          <p14:tracePt t="176920" x="8697913" y="4652963"/>
          <p14:tracePt t="176943" x="8805863" y="4679950"/>
          <p14:tracePt t="176965" x="8859838" y="4697413"/>
          <p14:tracePt t="176974" x="8867775" y="4697413"/>
          <p14:tracePt t="177100" x="8877300" y="4714875"/>
          <p14:tracePt t="177110" x="8877300" y="4724400"/>
          <p14:tracePt t="177130" x="8885238" y="4741863"/>
          <p14:tracePt t="177147" x="8894763" y="4759325"/>
          <p14:tracePt t="177156" x="8921750" y="4795838"/>
          <p14:tracePt t="177170" x="8931275" y="4830763"/>
          <p14:tracePt t="177203" x="8939213" y="4867275"/>
          <p14:tracePt t="177221" x="8948738" y="4884738"/>
          <p14:tracePt t="177237" x="8956675" y="4902200"/>
          <p14:tracePt t="177254" x="8966200" y="4921250"/>
          <p14:tracePt t="177270" x="8966200" y="4938713"/>
          <p14:tracePt t="177287" x="8975725" y="4948238"/>
          <p14:tracePt t="177304" x="8983663" y="4992688"/>
          <p14:tracePt t="177320" x="8993188" y="5037138"/>
          <p14:tracePt t="177339" x="9002713" y="5072063"/>
          <p14:tracePt t="177357" x="9010650" y="5126038"/>
          <p14:tracePt t="177370" x="9020175" y="5162550"/>
          <p14:tracePt t="177387" x="9028113" y="5214938"/>
          <p14:tracePt t="177403" x="9037638" y="5233988"/>
          <p14:tracePt t="177420" x="9047163" y="5251450"/>
          <p14:tracePt t="177437" x="9047163" y="5259388"/>
          <p14:tracePt t="177453" x="9047163" y="5278438"/>
          <p14:tracePt t="177471" x="9055100" y="5286375"/>
          <p14:tracePt t="177488" x="9055100" y="5295900"/>
          <p14:tracePt t="177504" x="9064625" y="5305425"/>
          <p14:tracePt t="177576" x="9064625" y="5322888"/>
          <p14:tracePt t="177591" x="9064625" y="5330825"/>
          <p14:tracePt t="177871" x="9064625" y="5322888"/>
          <p14:tracePt t="177886" x="9064625" y="5295900"/>
          <p14:tracePt t="177902" x="9064625" y="5286375"/>
          <p14:tracePt t="177919" x="9047163" y="5268913"/>
          <p14:tracePt t="177936" x="9047163" y="5251450"/>
          <p14:tracePt t="177952" x="9047163" y="5214938"/>
          <p14:tracePt t="177969" x="9037638" y="5207000"/>
          <p14:tracePt t="177986" x="9028113" y="5180013"/>
          <p14:tracePt t="178002" x="9028113" y="5162550"/>
          <p14:tracePt t="178020" x="9020175" y="5143500"/>
          <p14:tracePt t="178037" x="9010650" y="5116513"/>
          <p14:tracePt t="178053" x="9010650" y="5099050"/>
          <p14:tracePt t="178070" x="9002713" y="5072063"/>
          <p14:tracePt t="178086" x="8993188" y="5064125"/>
          <p14:tracePt t="178103" x="8983663" y="5045075"/>
          <p14:tracePt t="178119" x="8983663" y="5027613"/>
          <p14:tracePt t="178136" x="8975725" y="5000625"/>
          <p14:tracePt t="178152" x="8966200" y="4992688"/>
          <p14:tracePt t="178169" x="8966200" y="4965700"/>
          <p14:tracePt t="178186" x="8948738" y="4929188"/>
          <p14:tracePt t="178203" x="8931275" y="4911725"/>
          <p14:tracePt t="178220" x="8921750" y="4902200"/>
          <p14:tracePt t="178237" x="8921750" y="4884738"/>
          <p14:tracePt t="178253" x="8921750" y="4876800"/>
          <p14:tracePt t="178270" x="8921750" y="4867275"/>
          <p14:tracePt t="178287" x="8912225" y="4857750"/>
          <p14:tracePt t="178303" x="8894763" y="4849813"/>
          <p14:tracePt t="178320" x="8877300" y="4822825"/>
          <p14:tracePt t="178343" x="8859838" y="4813300"/>
          <p14:tracePt t="178360" x="8850313" y="4805363"/>
          <p14:tracePt t="178370" x="8840788" y="4795838"/>
          <p14:tracePt t="178387" x="8805863" y="4795838"/>
          <p14:tracePt t="178420" x="8796338" y="4795838"/>
          <p14:tracePt t="178438" x="8788400" y="4795838"/>
          <p14:tracePt t="178454" x="8778875" y="4786313"/>
          <p14:tracePt t="178470" x="8761413" y="4786313"/>
          <p14:tracePt t="178487" x="8751888" y="4768850"/>
          <p14:tracePt t="178505" x="8734425" y="4768850"/>
          <p14:tracePt t="178520" x="8697913" y="4759325"/>
          <p14:tracePt t="178539" x="8689975" y="4759325"/>
          <p14:tracePt t="178603" x="8680450" y="4759325"/>
          <p14:tracePt t="178611" x="8670925" y="4751388"/>
          <p14:tracePt t="178666" x="8643938" y="4751388"/>
          <p14:tracePt t="178676" x="8618538" y="4778375"/>
          <p14:tracePt t="178693" x="8564563" y="4822825"/>
          <p14:tracePt t="178708" x="8547100" y="4849813"/>
          <p14:tracePt t="178720" x="8501063" y="4921250"/>
          <p14:tracePt t="178742" x="8439150" y="5045075"/>
          <p14:tracePt t="178762" x="8377238" y="5153025"/>
          <p14:tracePt t="178774" x="8323263" y="5259388"/>
          <p14:tracePt t="178786" x="8305800" y="5278438"/>
          <p14:tracePt t="178803" x="8269288" y="5340350"/>
          <p14:tracePt t="178820" x="8251825" y="5394325"/>
          <p14:tracePt t="178837" x="8242300" y="5429250"/>
          <p14:tracePt t="178853" x="8234363" y="5429250"/>
          <p14:tracePt t="178870" x="8224838" y="5448300"/>
          <p14:tracePt t="178952" x="8215313" y="5465763"/>
          <p14:tracePt t="178963" x="8207375" y="5473700"/>
          <p14:tracePt t="178973" x="8197850" y="5483225"/>
          <p14:tracePt t="178986" x="8189913" y="5492750"/>
          <p14:tracePt t="179003" x="8180388" y="5500688"/>
          <p14:tracePt t="179019" x="8170863" y="5519738"/>
          <p14:tracePt t="179053" x="8153400" y="5519738"/>
          <p14:tracePt t="179070" x="8135938" y="5527675"/>
          <p14:tracePt t="179090" x="8108950" y="5546725"/>
          <p14:tracePt t="179107" x="8081963" y="5554663"/>
          <p14:tracePt t="179166" x="8072438" y="5554663"/>
          <p14:tracePt t="179227" x="8064500" y="5554663"/>
          <p14:tracePt t="179253" x="8064500" y="5564188"/>
          <p14:tracePt t="179286" x="8054975" y="5572125"/>
          <p14:tracePt t="179303" x="8047038" y="5581650"/>
          <p14:tracePt t="179320" x="8047038" y="5608638"/>
          <p14:tracePt t="179340" x="8037513" y="5626100"/>
          <p14:tracePt t="179367" x="8020050" y="5707063"/>
          <p14:tracePt t="179386" x="8020050" y="5761038"/>
          <p14:tracePt t="179402" x="8010525" y="5832475"/>
          <p14:tracePt t="179419" x="7993063" y="5884863"/>
          <p14:tracePt t="179436" x="7993063" y="5929313"/>
          <p14:tracePt t="179453" x="7983538" y="5975350"/>
          <p14:tracePt t="179469" x="7975600" y="6027738"/>
          <p14:tracePt t="179486" x="7966075" y="6064250"/>
          <p14:tracePt t="179503" x="7948613" y="6118225"/>
          <p14:tracePt t="179520" x="7948613" y="6153150"/>
          <p14:tracePt t="179540" x="7939088" y="6180138"/>
          <p14:tracePt t="179558" x="7921625" y="6207125"/>
          <p14:tracePt t="179569" x="7921625" y="6215063"/>
          <p14:tracePt t="179604" x="7912100" y="6224588"/>
          <p14:tracePt t="179620" x="7912100" y="6234113"/>
          <p14:tracePt t="179636" x="7912100" y="6242050"/>
          <p14:tracePt t="179653" x="7912100" y="6251575"/>
          <p14:tracePt t="179670" x="7894638" y="6261100"/>
          <p14:tracePt t="179687" x="7885113" y="6286500"/>
          <p14:tracePt t="179703" x="7877175" y="6323013"/>
          <p14:tracePt t="179720" x="7867650" y="6332538"/>
          <p14:tracePt t="179739" x="7858125" y="6367463"/>
          <p14:tracePt t="179758" x="7850188" y="6394450"/>
          <p14:tracePt t="179770" x="7850188" y="6429375"/>
          <p14:tracePt t="179786" x="7840663" y="6448425"/>
          <p14:tracePt t="179803" x="7832725" y="6475413"/>
          <p14:tracePt t="179837" x="7832725" y="6492875"/>
          <p14:tracePt t="180086" x="7832725" y="6465888"/>
          <p14:tracePt t="180103" x="7840663" y="6384925"/>
          <p14:tracePt t="180120" x="7912100" y="6278563"/>
          <p14:tracePt t="180138" x="7948613" y="6189663"/>
          <p14:tracePt t="180156" x="8001000" y="6091238"/>
          <p14:tracePt t="180169" x="8118475" y="5965825"/>
          <p14:tracePt t="180186" x="8242300" y="5857875"/>
          <p14:tracePt t="180203" x="8404225" y="5761038"/>
          <p14:tracePt t="180220" x="8537575" y="5689600"/>
          <p14:tracePt t="180236" x="8626475" y="5643563"/>
          <p14:tracePt t="180252" x="8670925" y="5626100"/>
          <p14:tracePt t="180270" x="8724900" y="5618163"/>
          <p14:tracePt t="180286" x="8769350" y="5591175"/>
          <p14:tracePt t="180303" x="8805863" y="5591175"/>
          <p14:tracePt t="180320" x="8823325" y="5581650"/>
          <p14:tracePt t="180337" x="8840788" y="5581650"/>
          <p14:tracePt t="180357" x="8885238" y="5581650"/>
          <p14:tracePt t="180370" x="8894763" y="5581650"/>
          <p14:tracePt t="180403" x="8939213" y="5581650"/>
          <p14:tracePt t="180419" x="9010650" y="5581650"/>
          <p14:tracePt t="180436" x="9064625" y="5581650"/>
          <p14:tracePt t="180453" x="9091613" y="5581650"/>
          <p14:tracePt t="180469" x="9099550" y="5581650"/>
          <p14:tracePt t="180716" x="9118600" y="5581650"/>
          <p14:tracePt t="180729" x="9126538" y="5599113"/>
          <p14:tracePt t="180748" x="9136063" y="5626100"/>
          <p14:tracePt t="180769" x="9145588" y="5635625"/>
          <p14:tracePt t="180786" x="9153525" y="5689600"/>
          <p14:tracePt t="180803" x="9163050" y="5707063"/>
          <p14:tracePt t="180820" x="9170988" y="5761038"/>
          <p14:tracePt t="180836" x="9180513" y="5813425"/>
          <p14:tracePt t="180854" x="9197975" y="5903913"/>
          <p14:tracePt t="180870" x="9217025" y="5965825"/>
          <p14:tracePt t="180887" x="9224963" y="5983288"/>
          <p14:tracePt t="180903" x="9242425" y="6037263"/>
          <p14:tracePt t="180920" x="9242425" y="6064250"/>
          <p14:tracePt t="180938" x="9242425" y="6081713"/>
          <p14:tracePt t="180958" x="9242425" y="6091238"/>
          <p14:tracePt t="180970" x="9251950" y="6099175"/>
          <p14:tracePt t="180986" x="9251950" y="6108700"/>
          <p14:tracePt t="181003" x="9269413" y="6118225"/>
          <p14:tracePt t="181019" x="9269413" y="6162675"/>
          <p14:tracePt t="181036" x="9288463" y="6224588"/>
          <p14:tracePt t="181053" x="9288463" y="6261100"/>
          <p14:tracePt t="181069" x="9305925" y="6305550"/>
          <p14:tracePt t="181086" x="9305925" y="6340475"/>
          <p14:tracePt t="181104" x="9313863" y="6376988"/>
          <p14:tracePt t="181120" x="9313863" y="6403975"/>
          <p14:tracePt t="181138" x="9313863" y="6421438"/>
          <p14:tracePt t="181963" x="9313863" y="6384925"/>
          <p14:tracePt t="181986" x="9313863" y="6340475"/>
          <p14:tracePt t="182002" x="9313863" y="6269038"/>
          <p14:tracePt t="182019" x="9313863" y="6126163"/>
          <p14:tracePt t="182037" x="9251950" y="5786438"/>
          <p14:tracePt t="182058" x="9197975" y="5402263"/>
          <p14:tracePt t="182074" x="9153525" y="5162550"/>
          <p14:tracePt t="182086" x="9126538" y="5054600"/>
          <p14:tracePt t="182102" x="9091613" y="4840288"/>
          <p14:tracePt t="182121" x="9037638" y="4591050"/>
          <p14:tracePt t="182138" x="9028113" y="4421188"/>
          <p14:tracePt t="182157" x="9002713" y="4286250"/>
          <p14:tracePt t="182170" x="8983663" y="4162425"/>
          <p14:tracePt t="182186" x="8975725" y="4064000"/>
          <p14:tracePt t="182202" x="8975725" y="3983038"/>
          <p14:tracePt t="182219" x="8966200" y="3929063"/>
          <p14:tracePt t="182235" x="8948738" y="3857625"/>
          <p14:tracePt t="182252" x="8948738" y="3795713"/>
          <p14:tracePt t="182269" x="8939213" y="3724275"/>
          <p14:tracePt t="182286" x="8931275" y="3643313"/>
          <p14:tracePt t="182302" x="8931275" y="3581400"/>
          <p14:tracePt t="182319" x="8921750" y="3473450"/>
          <p14:tracePt t="182336" x="8912225" y="3394075"/>
          <p14:tracePt t="182361" x="8877300" y="3214688"/>
          <p14:tracePt t="182376" x="8867775" y="3135313"/>
          <p14:tracePt t="182402" x="8867775" y="3063875"/>
          <p14:tracePt t="182419" x="8867775" y="2973388"/>
          <p14:tracePt t="182436" x="8859838" y="2857500"/>
          <p14:tracePt t="182453" x="8859838" y="2778125"/>
          <p14:tracePt t="182469" x="8859838" y="2732088"/>
          <p14:tracePt t="182486" x="8859838" y="2706688"/>
          <p14:tracePt t="182503" x="8859838" y="2652713"/>
          <p14:tracePt t="182520" x="8859838" y="2554288"/>
          <p14:tracePt t="182523" x="8867775" y="2492375"/>
          <p14:tracePt t="182541" x="8867775" y="2401888"/>
          <p14:tracePt t="182560" x="8867775" y="2330450"/>
          <p14:tracePt t="182573" x="8867775" y="2241550"/>
          <p14:tracePt t="182586" x="8867775" y="2108200"/>
          <p14:tracePt t="182602" x="8867775" y="1938338"/>
          <p14:tracePt t="182619" x="8867775" y="1731963"/>
          <p14:tracePt t="182636" x="8867775" y="1509713"/>
          <p14:tracePt t="182652" x="8867775" y="1303338"/>
          <p14:tracePt t="182669" x="8867775" y="1108075"/>
          <p14:tracePt t="182685" x="8867775" y="928688"/>
          <p14:tracePt t="182702" x="8832850" y="803275"/>
          <p14:tracePt t="182720" x="8805863" y="714375"/>
          <p14:tracePt t="182738" x="8788400" y="687388"/>
          <p14:tracePt t="182758" x="8761413" y="652463"/>
          <p14:tracePt t="182785" x="8761413" y="642938"/>
          <p14:tracePt t="182819" x="8742363" y="633413"/>
          <p14:tracePt t="182835" x="8724900" y="588963"/>
          <p14:tracePt t="182852" x="8697913" y="561975"/>
          <p14:tracePt t="182869" x="8670925" y="500063"/>
          <p14:tracePt t="182886" x="8626475" y="465138"/>
          <p14:tracePt t="182904" x="8591550" y="419100"/>
          <p14:tracePt t="182990" x="8582025" y="411163"/>
          <p14:tracePt t="183007" x="8555038" y="446088"/>
          <p14:tracePt t="183019" x="8537575" y="500063"/>
          <p14:tracePt t="183036" x="8493125" y="561975"/>
          <p14:tracePt t="183052" x="8456613" y="625475"/>
          <p14:tracePt t="183069" x="8394700" y="696913"/>
          <p14:tracePt t="183085" x="8358188" y="785813"/>
          <p14:tracePt t="183102" x="8296275" y="866775"/>
          <p14:tracePt t="183119" x="8269288" y="946150"/>
          <p14:tracePt t="183137" x="8242300" y="1017588"/>
          <p14:tracePt t="183155" x="8224838" y="1133475"/>
          <p14:tracePt t="183169" x="8215313" y="1179513"/>
          <p14:tracePt t="183185" x="8207375" y="1258888"/>
          <p14:tracePt t="183202" x="8197850" y="1347788"/>
          <p14:tracePt t="183219" x="8180388" y="1473200"/>
          <p14:tracePt t="183235" x="8180388" y="1598613"/>
          <p14:tracePt t="183253" x="8180388" y="1724025"/>
          <p14:tracePt t="183270" x="8180388" y="1901825"/>
          <p14:tracePt t="183285" x="8180388" y="1965325"/>
          <p14:tracePt t="183303" x="8180388" y="2160588"/>
          <p14:tracePt t="183320" x="8180388" y="2295525"/>
          <p14:tracePt t="183338" x="8180388" y="2411413"/>
          <p14:tracePt t="183359" x="8180388" y="2625725"/>
          <p14:tracePt t="183371" x="8180388" y="2778125"/>
          <p14:tracePt t="183386" x="8180388" y="2840038"/>
          <p14:tracePt t="183402" x="8189913" y="3009900"/>
          <p14:tracePt t="183419" x="8197850" y="3071813"/>
          <p14:tracePt t="183436" x="8197850" y="3108325"/>
          <p14:tracePt t="183452" x="8207375" y="3187700"/>
          <p14:tracePt t="183469" x="8215313" y="3259138"/>
          <p14:tracePt t="183486" x="8224838" y="3313113"/>
          <p14:tracePt t="183503" x="8234363" y="3367088"/>
          <p14:tracePt t="183519" x="8251825" y="3411538"/>
          <p14:tracePt t="183537" x="8251825" y="3438525"/>
          <p14:tracePt t="183559" x="8278813" y="3536950"/>
          <p14:tracePt t="183562" x="8286750" y="3544888"/>
          <p14:tracePt t="183578" x="8296275" y="3571875"/>
          <p14:tracePt t="183602" x="8305800" y="3608388"/>
          <p14:tracePt t="183619" x="8323263" y="3635375"/>
          <p14:tracePt t="183635" x="8332788" y="3652838"/>
          <p14:tracePt t="183652" x="8340725" y="3662363"/>
          <p14:tracePt t="183852" x="8358188" y="3662363"/>
          <p14:tracePt t="183869" x="8377238" y="3662363"/>
          <p14:tracePt t="183885" x="8404225" y="3662363"/>
          <p14:tracePt t="183902" x="8421688" y="3662363"/>
          <p14:tracePt t="183919" x="8448675" y="3662363"/>
          <p14:tracePt t="183935" x="8493125" y="3662363"/>
          <p14:tracePt t="183952" x="8528050" y="3652838"/>
          <p14:tracePt t="183968" x="8547100" y="3625850"/>
          <p14:tracePt t="183985" x="8572500" y="3598863"/>
          <p14:tracePt t="184001" x="8582025" y="3581400"/>
          <p14:tracePt t="184035" x="8591550" y="3563938"/>
          <p14:tracePt t="184052" x="8599488" y="3527425"/>
          <p14:tracePt t="184068" x="8626475" y="3500438"/>
          <p14:tracePt t="184086" x="8653463" y="3429000"/>
          <p14:tracePt t="184103" x="8653463" y="3411538"/>
          <p14:tracePt t="184119" x="8662988" y="3375025"/>
          <p14:tracePt t="184136" x="8670925" y="3349625"/>
          <p14:tracePt t="184154" x="8689975" y="3251200"/>
          <p14:tracePt t="184170" x="8697913" y="3170238"/>
          <p14:tracePt t="184186" x="8707438" y="3081338"/>
          <p14:tracePt t="184202" x="8707438" y="3000375"/>
          <p14:tracePt t="184219" x="8716963" y="2928938"/>
          <p14:tracePt t="184235" x="8724900" y="2884488"/>
          <p14:tracePt t="184252" x="8734425" y="2786063"/>
          <p14:tracePt t="184269" x="8734425" y="2751138"/>
          <p14:tracePt t="184285" x="8742363" y="2687638"/>
          <p14:tracePt t="184303" x="8751888" y="2625725"/>
          <p14:tracePt t="184319" x="8751888" y="2598738"/>
          <p14:tracePt t="184336" x="8751888" y="2536825"/>
          <p14:tracePt t="184356" x="8761413" y="2482850"/>
          <p14:tracePt t="184369" x="8761413" y="2446338"/>
          <p14:tracePt t="184385" x="8761413" y="2411413"/>
          <p14:tracePt t="184402" x="8769350" y="2366963"/>
          <p14:tracePt t="184418" x="8778875" y="2312988"/>
          <p14:tracePt t="184435" x="8778875" y="2278063"/>
          <p14:tracePt t="184452" x="8778875" y="2268538"/>
          <p14:tracePt t="184469" x="8778875" y="2259013"/>
          <p14:tracePt t="184675" x="8778875" y="2251075"/>
          <p14:tracePt t="184683" x="8778875" y="2241550"/>
          <p14:tracePt t="184699" x="8778875" y="2197100"/>
          <p14:tracePt t="184714" x="8778875" y="2170113"/>
          <p14:tracePt t="184722" x="8778875" y="2152650"/>
          <p14:tracePt t="184737" x="8778875" y="2108200"/>
          <p14:tracePt t="184761" x="8805863" y="2017713"/>
          <p14:tracePt t="184778" x="8813800" y="1955800"/>
          <p14:tracePt t="184791" x="8813800" y="1911350"/>
          <p14:tracePt t="184802" x="8823325" y="1866900"/>
          <p14:tracePt t="184818" x="8823325" y="1758950"/>
          <p14:tracePt t="184835" x="8823325" y="1679575"/>
          <p14:tracePt t="184851" x="8823325" y="1544638"/>
          <p14:tracePt t="184869" x="8823325" y="1366838"/>
          <p14:tracePt t="184885" x="8823325" y="1214438"/>
          <p14:tracePt t="184902" x="8823325" y="1133475"/>
          <p14:tracePt t="184919" x="8823325" y="1089025"/>
          <p14:tracePt t="184937" x="8823325" y="965200"/>
          <p14:tracePt t="184953" x="8823325" y="884238"/>
          <p14:tracePt t="184969" x="8823325" y="830263"/>
          <p14:tracePt t="184985" x="8813800" y="803275"/>
          <p14:tracePt t="185003" x="8788400" y="758825"/>
          <p14:tracePt t="185018" x="8788400" y="731838"/>
          <p14:tracePt t="185035" x="8778875" y="696913"/>
          <p14:tracePt t="185052" x="8761413" y="615950"/>
          <p14:tracePt t="185070" x="8761413" y="588963"/>
          <p14:tracePt t="185072" x="8751888" y="554038"/>
          <p14:tracePt t="185087" x="8751888" y="536575"/>
          <p14:tracePt t="185103" x="8742363" y="527050"/>
          <p14:tracePt t="185152" x="8742363" y="517525"/>
          <p14:tracePt t="185168" x="8734425" y="500063"/>
          <p14:tracePt t="185185" x="8724900" y="482600"/>
          <p14:tracePt t="185201" x="8716963" y="482600"/>
          <p14:tracePt t="185218" x="8716963" y="473075"/>
          <p14:tracePt t="185252" x="8716963" y="465138"/>
          <p14:tracePt t="185369" x="8716963" y="455613"/>
          <p14:tracePt t="185385" x="8697913" y="455613"/>
          <p14:tracePt t="185418" x="8670925" y="428625"/>
          <p14:tracePt t="185435" x="8636000" y="401638"/>
          <p14:tracePt t="185451" x="8609013" y="384175"/>
          <p14:tracePt t="185469" x="8599488" y="366713"/>
          <p14:tracePt t="185502" x="8591550" y="366713"/>
          <p14:tracePt t="185704" x="8582025" y="366713"/>
          <p14:tracePt t="185720" x="8572500" y="366713"/>
          <p14:tracePt t="185735" x="8547100" y="366713"/>
          <p14:tracePt t="185769" x="8528050" y="366713"/>
          <p14:tracePt t="185785" x="8520113" y="366713"/>
          <p14:tracePt t="185801" x="8501063" y="366713"/>
          <p14:tracePt t="185818" x="8493125" y="384175"/>
          <p14:tracePt t="185852" x="8456613" y="393700"/>
          <p14:tracePt t="185868" x="8429625" y="401638"/>
          <p14:tracePt t="185885" x="8412163" y="411163"/>
          <p14:tracePt t="185904" x="8385175" y="438150"/>
          <p14:tracePt t="185921" x="8367713" y="446088"/>
          <p14:tracePt t="185936" x="8350250" y="455613"/>
          <p14:tracePt t="185952" x="8340725" y="465138"/>
          <p14:tracePt t="185968" x="8332788" y="490538"/>
          <p14:tracePt t="185985" x="8313738" y="509588"/>
          <p14:tracePt t="186001" x="8305800" y="536575"/>
          <p14:tracePt t="186018" x="8296275" y="554038"/>
          <p14:tracePt t="186035" x="8286750" y="561975"/>
          <p14:tracePt t="186069" x="8278813" y="571500"/>
          <p14:tracePt t="186085" x="8278813" y="588963"/>
          <p14:tracePt t="186101" x="8278813" y="615950"/>
          <p14:tracePt t="186119" x="8261350" y="642938"/>
          <p14:tracePt t="186144" x="8242300" y="714375"/>
          <p14:tracePt t="186160" x="8234363" y="750888"/>
          <p14:tracePt t="186175" x="8224838" y="785813"/>
          <p14:tracePt t="186187" x="8215313" y="812800"/>
          <p14:tracePt t="186201" x="8207375" y="839788"/>
          <p14:tracePt t="186219" x="8207375" y="893763"/>
          <p14:tracePt t="186236" x="8189913" y="928688"/>
          <p14:tracePt t="186252" x="8180388" y="982663"/>
          <p14:tracePt t="186269" x="8170863" y="1036638"/>
          <p14:tracePt t="186284" x="8162925" y="1116013"/>
          <p14:tracePt t="186301" x="8153400" y="1179513"/>
          <p14:tracePt t="186319" x="8153400" y="1303338"/>
          <p14:tracePt t="186343" x="8135938" y="1411288"/>
          <p14:tracePt t="186361" x="8126413" y="1490663"/>
          <p14:tracePt t="186375" x="8126413" y="1598613"/>
          <p14:tracePt t="186387" x="8108950" y="1704975"/>
          <p14:tracePt t="186401" x="8108950" y="1839913"/>
          <p14:tracePt t="186418" x="8099425" y="1982788"/>
          <p14:tracePt t="186435" x="8099425" y="2116138"/>
          <p14:tracePt t="186451" x="8099425" y="2241550"/>
          <p14:tracePt t="186468" x="8099425" y="2357438"/>
          <p14:tracePt t="186485" x="8099425" y="2492375"/>
          <p14:tracePt t="186502" x="8099425" y="2616200"/>
          <p14:tracePt t="186519" x="8099425" y="2724150"/>
          <p14:tracePt t="186544" x="8099425" y="2884488"/>
          <p14:tracePt t="186565" x="8118475" y="2973388"/>
          <p14:tracePt t="186581" x="8135938" y="3071813"/>
          <p14:tracePt t="186594" x="8162925" y="3170238"/>
          <p14:tracePt t="186608" x="8180388" y="3259138"/>
          <p14:tracePt t="186619" x="8189913" y="3268663"/>
          <p14:tracePt t="186635" x="8189913" y="3295650"/>
          <p14:tracePt t="186651" x="8197850" y="3330575"/>
          <p14:tracePt t="186669" x="8207375" y="3375025"/>
          <p14:tracePt t="186685" x="8224838" y="3438525"/>
          <p14:tracePt t="186701" x="8234363" y="3482975"/>
          <p14:tracePt t="186718" x="8242300" y="3517900"/>
          <p14:tracePt t="186739" x="8251825" y="3544888"/>
          <p14:tracePt t="186757" x="8251825" y="3554413"/>
          <p14:tracePt t="193750" x="8261350" y="3554413"/>
          <p14:tracePt t="193770" x="8269288" y="3527425"/>
          <p14:tracePt t="193783" x="8278813" y="3509963"/>
          <p14:tracePt t="194271" x="8278813" y="3500438"/>
          <p14:tracePt t="194280" x="8278813" y="3455988"/>
          <p14:tracePt t="194303" x="8278813" y="3375025"/>
          <p14:tracePt t="194316" x="8278813" y="3322638"/>
          <p14:tracePt t="194333" x="8278813" y="3251200"/>
          <p14:tracePt t="194356" x="8278813" y="3170238"/>
          <p14:tracePt t="194378" x="8278813" y="3116263"/>
          <p14:tracePt t="194391" x="8278813" y="3108325"/>
          <p14:tracePt t="194403" x="8278813" y="3089275"/>
          <p14:tracePt t="194416" x="8269288" y="3044825"/>
          <p14:tracePt t="194433" x="8261350" y="2973388"/>
          <p14:tracePt t="194449" x="8224838" y="2857500"/>
          <p14:tracePt t="194466" x="8207375" y="2778125"/>
          <p14:tracePt t="194482" x="8197850" y="2732088"/>
          <p14:tracePt t="194500" x="8197850" y="2714625"/>
          <p14:tracePt t="194517" x="8180388" y="2660650"/>
          <p14:tracePt t="194538" x="8143875" y="2563813"/>
          <p14:tracePt t="194561" x="8126413" y="2517775"/>
          <p14:tracePt t="194577" x="8118475" y="2473325"/>
          <p14:tracePt t="194587" x="8118475" y="2465388"/>
          <p14:tracePt t="194616" x="8108950" y="2438400"/>
          <p14:tracePt t="194633" x="8081963" y="2393950"/>
          <p14:tracePt t="194649" x="8047038" y="2322513"/>
          <p14:tracePt t="194667" x="8027988" y="2241550"/>
          <p14:tracePt t="194683" x="8001000" y="2187575"/>
          <p14:tracePt t="194700" x="7975600" y="2152650"/>
          <p14:tracePt t="194716" x="7948613" y="2044700"/>
          <p14:tracePt t="194741" x="7921625" y="1946275"/>
          <p14:tracePt t="194763" x="7858125" y="1803400"/>
          <p14:tracePt t="194779" x="7850188" y="1776413"/>
          <p14:tracePt t="194800" x="7850188" y="1758950"/>
          <p14:tracePt t="194816" x="7840663" y="1751013"/>
          <p14:tracePt t="194833" x="7832725" y="1724025"/>
          <p14:tracePt t="194849" x="7832725" y="1704975"/>
          <p14:tracePt t="194866" x="7832725" y="1660525"/>
          <p14:tracePt t="194899" x="7832725" y="1652588"/>
          <p14:tracePt t="194916" x="7832725" y="1643063"/>
          <p14:tracePt t="194955" x="7832725" y="1616075"/>
          <p14:tracePt t="195055" x="7832725" y="1608138"/>
          <p14:tracePt t="195073" x="7832725" y="1598613"/>
          <p14:tracePt t="195082" x="7832725" y="1589088"/>
          <p14:tracePt t="195392" x="7867650" y="1562100"/>
          <p14:tracePt t="195400" x="7904163" y="1554163"/>
          <p14:tracePt t="195416" x="7975600" y="1527175"/>
          <p14:tracePt t="195432" x="8047038" y="1527175"/>
          <p14:tracePt t="195449" x="8153400" y="1509713"/>
          <p14:tracePt t="195466" x="8278813" y="1509713"/>
          <p14:tracePt t="195483" x="8296275" y="1500188"/>
          <p14:tracePt t="195552" x="8305800" y="1500188"/>
          <p14:tracePt t="195570" x="8332788" y="1490663"/>
          <p14:tracePt t="195583" x="8394700" y="1490663"/>
          <p14:tracePt t="195599" x="8421688" y="1490663"/>
          <p14:tracePt t="195616" x="8439150" y="1490663"/>
          <p14:tracePt t="195632" x="8475663" y="1490663"/>
          <p14:tracePt t="195649" x="8520113" y="1490663"/>
          <p14:tracePt t="195666" x="8555038" y="1490663"/>
          <p14:tracePt t="195682" x="8582025" y="1490663"/>
          <p14:tracePt t="195699" x="8599488" y="1490663"/>
          <p14:tracePt t="195716" x="8618538" y="1490663"/>
          <p14:tracePt t="195732" x="8626475" y="1490663"/>
          <p14:tracePt t="195778" x="8636000" y="1490663"/>
          <p14:tracePt t="195787" x="8643938" y="1490663"/>
          <p14:tracePt t="196235" x="8670925" y="1473200"/>
          <p14:tracePt t="196245" x="8724900" y="1473200"/>
          <p14:tracePt t="196265" x="8778875" y="1473200"/>
          <p14:tracePt t="196282" x="8805863" y="1473200"/>
          <p14:tracePt t="196299" x="8813800" y="1473200"/>
          <p14:tracePt t="198231" x="8813800" y="1490663"/>
          <p14:tracePt t="198247" x="8805863" y="1544638"/>
          <p14:tracePt t="198265" x="8778875" y="1608138"/>
          <p14:tracePt t="198282" x="8734425" y="1670050"/>
          <p14:tracePt t="198298" x="8653463" y="1830388"/>
          <p14:tracePt t="198315" x="8626475" y="1884363"/>
          <p14:tracePt t="198331" x="8572500" y="2017713"/>
          <p14:tracePt t="198355" x="8510588" y="2179638"/>
          <p14:tracePt t="198373" x="8475663" y="2268538"/>
          <p14:tracePt t="198382" x="8448675" y="2303463"/>
          <p14:tracePt t="198399" x="8404225" y="2411413"/>
          <p14:tracePt t="198415" x="8394700" y="2465388"/>
          <p14:tracePt t="198432" x="8367713" y="2500313"/>
          <p14:tracePt t="198448" x="8358188" y="2527300"/>
          <p14:tracePt t="198465" x="8358188" y="2544763"/>
          <p14:tracePt t="198481" x="8350250" y="2554288"/>
          <p14:tracePt t="198515" x="8350250" y="2589213"/>
          <p14:tracePt t="198532" x="8340725" y="2598738"/>
          <p14:tracePt t="198560" x="8323263" y="2625725"/>
          <p14:tracePt t="198584" x="8323263" y="2643188"/>
          <p14:tracePt t="198819" x="8323263" y="2635250"/>
          <p14:tracePt t="198831" x="8323263" y="2616200"/>
          <p14:tracePt t="198848" x="8323263" y="2598738"/>
          <p14:tracePt t="198881" x="8323263" y="2581275"/>
          <p14:tracePt t="198898" x="8323263" y="2571750"/>
          <p14:tracePt t="198931" x="8323263" y="2554288"/>
          <p14:tracePt t="198948" x="8323263" y="2544763"/>
          <p14:tracePt t="198964" x="8323263" y="2527300"/>
          <p14:tracePt t="199046" x="8323263" y="2500313"/>
          <p14:tracePt t="199674" x="8332788" y="2500313"/>
          <p14:tracePt t="199686" x="8340725" y="2500313"/>
          <p14:tracePt t="199714" x="8358188" y="2500313"/>
          <p14:tracePt t="199731" x="8377238" y="2500313"/>
          <p14:tracePt t="199748" x="8385175" y="2500313"/>
          <p14:tracePt t="199764" x="8412163" y="2492375"/>
          <p14:tracePt t="199797" x="8456613" y="2482850"/>
          <p14:tracePt t="199831" x="8493125" y="2455863"/>
          <p14:tracePt t="199848" x="8520113" y="2455863"/>
          <p14:tracePt t="199864" x="8572500" y="2438400"/>
          <p14:tracePt t="199880" x="8636000" y="2411413"/>
          <p14:tracePt t="199898" x="8689975" y="2393950"/>
          <p14:tracePt t="199915" x="8724900" y="2374900"/>
          <p14:tracePt t="200318" x="8724900" y="2393950"/>
          <p14:tracePt t="200347" x="8724900" y="2411413"/>
          <p14:tracePt t="200364" x="8716963" y="2455863"/>
          <p14:tracePt t="200380" x="8697913" y="2492375"/>
          <p14:tracePt t="200397" x="8662988" y="2544763"/>
          <p14:tracePt t="200414" x="8662988" y="2554288"/>
          <p14:tracePt t="200431" x="8662988" y="2563813"/>
          <p14:tracePt t="200449" x="8662988" y="2571750"/>
          <p14:tracePt t="200465" x="8653463" y="2581275"/>
          <p14:tracePt t="200498" x="8643938" y="2589213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9644061" cy="861774"/>
            <a:chOff x="644526" y="2766774"/>
            <a:chExt cx="96440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382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2882370"/>
            <a:chOff x="1076414" y="4334859"/>
            <a:chExt cx="22569963" cy="2882370"/>
          </a:xfrm>
        </p:grpSpPr>
        <p:grpSp>
          <p:nvGrpSpPr>
            <p:cNvPr id="22" name="Group 5"/>
            <p:cNvGrpSpPr/>
            <p:nvPr/>
          </p:nvGrpSpPr>
          <p:grpSpPr>
            <a:xfrm>
              <a:off x="1777651" y="4707268"/>
              <a:ext cx="21868726" cy="2509961"/>
              <a:chOff x="733777" y="1098182"/>
              <a:chExt cx="8611674" cy="988183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733777" y="1098182"/>
                <a:ext cx="8611674" cy="988183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mc:AlternateContent xmlns:mc="http://schemas.openxmlformats.org/markup-compatibility/2006">
            <mc:Choice xmlns:a14="http://schemas.microsoft.com/office/drawing/2010/main" Requires="a14">
              <p:sp>
                <p:nvSpPr>
                  <p:cNvPr id="40" name="TextBox 39"/>
                  <p:cNvSpPr txBox="1"/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just">
                      <a:lnSpc>
                        <a:spcPct val="150000"/>
                      </a:lnSpc>
                    </a:pPr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Cho </a:t>
                    </a:r>
                    <a14:m>
                      <m:oMath xmlns:m="http://schemas.openxmlformats.org/officeDocument/2006/math"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𝒇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)=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𝒃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𝒄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,</m:t>
                        </m:r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d>
                          <m:dPr>
                            <m:ctrlPr>
                              <a:rPr lang="en-US" sz="4400" b="1" i="0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𝒂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≠</m:t>
                            </m:r>
                            <m:r>
                              <a:rPr lang="en-US" sz="44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𝟎</m:t>
                            </m:r>
                          </m:e>
                        </m:d>
                      </m:oMath>
                    </a14:m>
                    <a:r>
                      <a:rPr lang="en-US" sz="4400" b="1" dirty="0"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 , </a:t>
                    </a:r>
                    <a14:m>
                      <m:oMath xmlns:m="http://schemas.openxmlformats.org/officeDocument/2006/math"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∆=</m:t>
                        </m:r>
                        <m:sSup>
                          <m:sSupPr>
                            <m:ctrlP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4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𝟒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𝒂𝒄</m:t>
                        </m:r>
                      </m:oMath>
                    </a14:m>
                    <a:endParaRPr lang="vi-VN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mc:Choice>
            <mc:Fallback>
              <p:sp>
                <p:nvSpPr>
                  <p:cNvPr id="40" name="TextBox 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95178" y="1345748"/>
                    <a:ext cx="8332294" cy="39242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152" b="-28221"/>
                    </a:stretch>
                  </a:blipFill>
                </p:spPr>
                <p:txBody>
                  <a:bodyPr/>
                  <a:lstStyle/>
                  <a:p>
                    <a:r>
                      <a:rPr lang="vi-VN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278188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15FB8F6D-A789-493B-8DE8-A8DE36AD7788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167"/>
          <a:stretch/>
        </p:blipFill>
        <p:spPr>
          <a:xfrm>
            <a:off x="382585" y="7086601"/>
            <a:ext cx="11277601" cy="3506414"/>
          </a:xfrm>
          <a:prstGeom prst="rect">
            <a:avLst/>
          </a:prstGeom>
        </p:spPr>
      </p:pic>
      <p:pic>
        <p:nvPicPr>
          <p:cNvPr id="79" name="Picture 78">
            <a:extLst>
              <a:ext uri="{FF2B5EF4-FFF2-40B4-BE49-F238E27FC236}">
                <a16:creationId xmlns:a16="http://schemas.microsoft.com/office/drawing/2014/main" id="{CC33E793-0508-4CE1-942F-5334CD41D7B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122"/>
          <a:stretch/>
        </p:blipFill>
        <p:spPr>
          <a:xfrm>
            <a:off x="12726989" y="7493390"/>
            <a:ext cx="11308899" cy="3099625"/>
          </a:xfrm>
          <a:prstGeom prst="rect">
            <a:avLst/>
          </a:prstGeom>
        </p:spPr>
      </p:pic>
      <p:pic>
        <p:nvPicPr>
          <p:cNvPr id="80" name="Picture 79">
            <a:extLst>
              <a:ext uri="{FF2B5EF4-FFF2-40B4-BE49-F238E27FC236}">
                <a16:creationId xmlns:a16="http://schemas.microsoft.com/office/drawing/2014/main" id="{7C64CE6F-2A2E-4B48-B2EB-463BB2B53AD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5893"/>
          <a:stretch/>
        </p:blipFill>
        <p:spPr>
          <a:xfrm>
            <a:off x="6554125" y="10616375"/>
            <a:ext cx="11918157" cy="3099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8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𝒉</m:t>
                    </m:r>
                    <m:d>
                      <m:dPr>
                        <m:ctrlPr>
                          <a:rPr lang="vi-VN" sz="4400" b="1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vi-VN" sz="4400" b="1" i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4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4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vi-VN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4810849" cy="784767"/>
              </a:xfrm>
              <a:prstGeom prst="rect">
                <a:avLst/>
              </a:prstGeom>
              <a:blipFill>
                <a:blip r:embed="rId3"/>
                <a:stretch>
                  <a:fillRect l="-1646" t="-15625" b="-3593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1906587" y="6040835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=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</a:rPr>
                      <m:t>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)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1993366"/>
              </a:xfrm>
              <a:prstGeom prst="rect">
                <a:avLst/>
              </a:prstGeom>
              <a:blipFill>
                <a:blip r:embed="rId4"/>
                <a:stretch>
                  <a:fillRect l="-1137" b="-1345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𝒙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</a:rPr>
                                <m:t>−∞</m:t>
                              </m:r>
                            </m:oMath>
                          </a14:m>
                          <a:r>
                            <a:rPr lang="en-US" sz="4400" b="1" i="1" dirty="0">
                              <a:solidFill>
                                <a:schemeClr val="tx1"/>
                              </a:solidFill>
                              <a:effectLst/>
                              <a:latin typeface="Tahoma" panose="020B0604030504040204" pitchFamily="34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a:t>                                                                          </a:t>
                          </a:r>
                          <a14:m>
                            <m:oMath xmlns:m="http://schemas.openxmlformats.org/officeDocument/2006/math">
                              <m:r>
                                <a:rPr lang="en-US" sz="4400" b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+∞</m:t>
                              </m:r>
                            </m:oMath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dirty="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</a:rPr>
                                  <m:t>𝒉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(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𝒙</m:t>
                                </m:r>
                                <m:r>
                                  <a:rPr lang="en-US" sz="4400" b="1" smtClean="0">
                                    <a:solidFill>
                                      <a:schemeClr val="tx1"/>
                                    </a:solidFill>
                                    <a:effectLst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07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4400" b="1" i="1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vi-VN" sz="4400" b="1" i="1" dirty="0">
                            <a:solidFill>
                              <a:schemeClr val="tx1"/>
                            </a:solidFill>
                            <a:effectLst/>
                            <a:latin typeface="Tahoma" panose="020B0604030504040204" pitchFamily="34" charset="0"/>
                            <a:ea typeface="Tahoma" panose="020B0604030504040204" pitchFamily="34" charset="0"/>
                            <a:cs typeface="Tahoma" panose="020B0604030504040204" pitchFamily="34" charset="0"/>
                          </a:endParaRPr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12" name="Table 11">
                <a:extLst>
                  <a:ext uri="{FF2B5EF4-FFF2-40B4-BE49-F238E27FC236}">
                    <a16:creationId xmlns:a16="http://schemas.microsoft.com/office/drawing/2014/main" id="{315949CE-E1B9-43D9-AC68-F386F7AD469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50285300"/>
                  </p:ext>
                </p:extLst>
              </p:nvPr>
            </p:nvGraphicFramePr>
            <p:xfrm>
              <a:off x="5172805" y="9278002"/>
              <a:ext cx="16097254" cy="2202296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1899676">
                      <a:extLst>
                        <a:ext uri="{9D8B030D-6E8A-4147-A177-3AD203B41FA5}">
                          <a16:colId xmlns:a16="http://schemas.microsoft.com/office/drawing/2014/main" val="989265525"/>
                        </a:ext>
                      </a:extLst>
                    </a:gridCol>
                    <a:gridCol w="14197578">
                      <a:extLst>
                        <a:ext uri="{9D8B030D-6E8A-4147-A177-3AD203B41FA5}">
                          <a16:colId xmlns:a16="http://schemas.microsoft.com/office/drawing/2014/main" val="2408543535"/>
                        </a:ext>
                      </a:extLst>
                    </a:gridCol>
                  </a:tblGrid>
                  <a:tr h="1047127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578" r="-747436" b="-11098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578" r="-86" b="-11098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42669530"/>
                      </a:ext>
                    </a:extLst>
                  </a:tr>
                  <a:tr h="1155169"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321" t="-91579" r="-747436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vi-VN"/>
                        </a:p>
                      </a:txBody>
                      <a:tcPr marL="68580" marR="6858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3433" t="-91579" r="-86" b="-105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35561583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/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𝒉</m:t>
                      </m:r>
                      <m:d>
                        <m:dPr>
                          <m:ctrlP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𝟎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 ∀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𝒙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ℝ</m:t>
                      </m:r>
                    </m:oMath>
                  </m:oMathPara>
                </a14:m>
                <a:endParaRPr lang="en-US" sz="4400" b="1" dirty="0">
                  <a:ea typeface="Cambria Math" panose="02040503050406030204" pitchFamily="18" charset="0"/>
                </a:endParaRPr>
              </a:p>
            </p:txBody>
          </p:sp>
        </mc:Choice>
        <mc:Fallback>
          <p:sp>
            <p:nvSpPr>
              <p:cNvPr id="84" name="Rectangle 83">
                <a:extLst>
                  <a:ext uri="{FF2B5EF4-FFF2-40B4-BE49-F238E27FC236}">
                    <a16:creationId xmlns:a16="http://schemas.microsoft.com/office/drawing/2014/main" id="{B57047C4-16DE-4376-B56B-91A6BA6594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3844" y="11838784"/>
                <a:ext cx="451097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4238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3563599" cy="830997"/>
            <a:chOff x="-288924" y="1892299"/>
            <a:chExt cx="13563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1187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í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về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ấu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am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hứ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233861" cy="861774"/>
            <a:chOff x="644526" y="2766774"/>
            <a:chExt cx="42338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29718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Áp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dụng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1" name="Group 54">
            <a:extLst>
              <a:ext uri="{FF2B5EF4-FFF2-40B4-BE49-F238E27FC236}">
                <a16:creationId xmlns:a16="http://schemas.microsoft.com/office/drawing/2014/main" id="{53530F9D-4363-4C43-8048-269159148689}"/>
              </a:ext>
            </a:extLst>
          </p:cNvPr>
          <p:cNvGrpSpPr/>
          <p:nvPr/>
        </p:nvGrpSpPr>
        <p:grpSpPr>
          <a:xfrm>
            <a:off x="2002391" y="3581400"/>
            <a:ext cx="21873842" cy="2181264"/>
            <a:chOff x="1268078" y="3405486"/>
            <a:chExt cx="21873842" cy="2181264"/>
          </a:xfrm>
        </p:grpSpPr>
        <p:sp>
          <p:nvSpPr>
            <p:cNvPr id="42" name="Rounded Rectangle 61">
              <a:extLst>
                <a:ext uri="{FF2B5EF4-FFF2-40B4-BE49-F238E27FC236}">
                  <a16:creationId xmlns:a16="http://schemas.microsoft.com/office/drawing/2014/main" id="{3A5A2190-2A1B-4D52-94C0-17C062CA7FB5}"/>
                </a:ext>
              </a:extLst>
            </p:cNvPr>
            <p:cNvSpPr/>
            <p:nvPr/>
          </p:nvSpPr>
          <p:spPr>
            <a:xfrm>
              <a:off x="1293980" y="3763010"/>
              <a:ext cx="21847940" cy="182374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4" name="Group 67">
              <a:extLst>
                <a:ext uri="{FF2B5EF4-FFF2-40B4-BE49-F238E27FC236}">
                  <a16:creationId xmlns:a16="http://schemas.microsoft.com/office/drawing/2014/main" id="{D2F7BBB4-CB25-40B8-B100-DEE200C47DA3}"/>
                </a:ext>
              </a:extLst>
            </p:cNvPr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45" name="Freeform 20">
                <a:extLst>
                  <a:ext uri="{FF2B5EF4-FFF2-40B4-BE49-F238E27FC236}">
                    <a16:creationId xmlns:a16="http://schemas.microsoft.com/office/drawing/2014/main" id="{77ED32AE-BA8E-4061-9F73-5E899E2A986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TextBox 45">
                <a:extLst>
                  <a:ext uri="{FF2B5EF4-FFF2-40B4-BE49-F238E27FC236}">
                    <a16:creationId xmlns:a16="http://schemas.microsoft.com/office/drawing/2014/main" id="{3F062151-AD53-45F8-8FC8-3E6F9C4D351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47" name="Group 70">
                <a:extLst>
                  <a:ext uri="{FF2B5EF4-FFF2-40B4-BE49-F238E27FC236}">
                    <a16:creationId xmlns:a16="http://schemas.microsoft.com/office/drawing/2014/main" id="{3DCB7E00-81CD-47C0-A098-3C4FC36A921B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48" name="Rectangle 47">
                  <a:extLst>
                    <a:ext uri="{FF2B5EF4-FFF2-40B4-BE49-F238E27FC236}">
                      <a16:creationId xmlns:a16="http://schemas.microsoft.com/office/drawing/2014/main" id="{4EDF0EFD-CAA5-4E70-8F7E-7A6B1C164733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Freeform 13">
                  <a:extLst>
                    <a:ext uri="{FF2B5EF4-FFF2-40B4-BE49-F238E27FC236}">
                      <a16:creationId xmlns:a16="http://schemas.microsoft.com/office/drawing/2014/main" id="{852DD05D-EDD7-4362-A234-97F75A0969E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0" name="Freeform 14">
                  <a:extLst>
                    <a:ext uri="{FF2B5EF4-FFF2-40B4-BE49-F238E27FC236}">
                      <a16:creationId xmlns:a16="http://schemas.microsoft.com/office/drawing/2014/main" id="{215DBC4D-1CF5-4B23-9DF2-69C195AAD9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1" name="Freeform 15">
                  <a:extLst>
                    <a:ext uri="{FF2B5EF4-FFF2-40B4-BE49-F238E27FC236}">
                      <a16:creationId xmlns:a16="http://schemas.microsoft.com/office/drawing/2014/main" id="{3543403B-A315-4376-BD19-FB8A4531A6F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2" name="Freeform 16">
                  <a:extLst>
                    <a:ext uri="{FF2B5EF4-FFF2-40B4-BE49-F238E27FC236}">
                      <a16:creationId xmlns:a16="http://schemas.microsoft.com/office/drawing/2014/main" id="{1715ED85-1613-4D24-A025-4B8E9B8E2BA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3" name="Freeform 17">
                  <a:extLst>
                    <a:ext uri="{FF2B5EF4-FFF2-40B4-BE49-F238E27FC236}">
                      <a16:creationId xmlns:a16="http://schemas.microsoft.com/office/drawing/2014/main" id="{BBDEDF1B-F9AF-4A4E-8F49-D204D1F0B72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4" name="Freeform 18">
                  <a:extLst>
                    <a:ext uri="{FF2B5EF4-FFF2-40B4-BE49-F238E27FC236}">
                      <a16:creationId xmlns:a16="http://schemas.microsoft.com/office/drawing/2014/main" id="{8122426D-2CE9-4CE1-ABDB-451973E184C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9">
                  <a:extLst>
                    <a:ext uri="{FF2B5EF4-FFF2-40B4-BE49-F238E27FC236}">
                      <a16:creationId xmlns:a16="http://schemas.microsoft.com/office/drawing/2014/main" id="{A0535A13-D348-405A-BDBE-4B4FFD32CF6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20">
                  <a:extLst>
                    <a:ext uri="{FF2B5EF4-FFF2-40B4-BE49-F238E27FC236}">
                      <a16:creationId xmlns:a16="http://schemas.microsoft.com/office/drawing/2014/main" id="{4D26B095-1BE3-46A6-86C7-01506654EA4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21">
                  <a:extLst>
                    <a:ext uri="{FF2B5EF4-FFF2-40B4-BE49-F238E27FC236}">
                      <a16:creationId xmlns:a16="http://schemas.microsoft.com/office/drawing/2014/main" id="{81CD5E01-C72A-455C-BCE7-9B4AFE7145C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22">
                  <a:extLst>
                    <a:ext uri="{FF2B5EF4-FFF2-40B4-BE49-F238E27FC236}">
                      <a16:creationId xmlns:a16="http://schemas.microsoft.com/office/drawing/2014/main" id="{D467F720-7EDF-455A-8023-EF50769EDB6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23">
                  <a:extLst>
                    <a:ext uri="{FF2B5EF4-FFF2-40B4-BE49-F238E27FC236}">
                      <a16:creationId xmlns:a16="http://schemas.microsoft.com/office/drawing/2014/main" id="{AA49D846-B30E-4143-967B-C5C902FA898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24">
                  <a:extLst>
                    <a:ext uri="{FF2B5EF4-FFF2-40B4-BE49-F238E27FC236}">
                      <a16:creationId xmlns:a16="http://schemas.microsoft.com/office/drawing/2014/main" id="{E57ED344-098D-4E44-B2CD-C95C01076E8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5">
                  <a:extLst>
                    <a:ext uri="{FF2B5EF4-FFF2-40B4-BE49-F238E27FC236}">
                      <a16:creationId xmlns:a16="http://schemas.microsoft.com/office/drawing/2014/main" id="{A2082EC9-DA50-4167-B71F-2B3D77F07D7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6">
                  <a:extLst>
                    <a:ext uri="{FF2B5EF4-FFF2-40B4-BE49-F238E27FC236}">
                      <a16:creationId xmlns:a16="http://schemas.microsoft.com/office/drawing/2014/main" id="{AC30A230-AB8A-4EFD-82DE-D3EF9E143C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7">
                  <a:extLst>
                    <a:ext uri="{FF2B5EF4-FFF2-40B4-BE49-F238E27FC236}">
                      <a16:creationId xmlns:a16="http://schemas.microsoft.com/office/drawing/2014/main" id="{AAF4BC07-5038-49A9-8372-2330F782FB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8">
                  <a:extLst>
                    <a:ext uri="{FF2B5EF4-FFF2-40B4-BE49-F238E27FC236}">
                      <a16:creationId xmlns:a16="http://schemas.microsoft.com/office/drawing/2014/main" id="{D46A2AD9-F1D4-4671-BE05-68EBCC87E4D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9">
                  <a:extLst>
                    <a:ext uri="{FF2B5EF4-FFF2-40B4-BE49-F238E27FC236}">
                      <a16:creationId xmlns:a16="http://schemas.microsoft.com/office/drawing/2014/main" id="{FB02B94A-019D-4F82-BABB-7AB13161A54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30">
                  <a:extLst>
                    <a:ext uri="{FF2B5EF4-FFF2-40B4-BE49-F238E27FC236}">
                      <a16:creationId xmlns:a16="http://schemas.microsoft.com/office/drawing/2014/main" id="{1327CFE2-3178-4F41-85FA-212891FDCF7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31">
                  <a:extLst>
                    <a:ext uri="{FF2B5EF4-FFF2-40B4-BE49-F238E27FC236}">
                      <a16:creationId xmlns:a16="http://schemas.microsoft.com/office/drawing/2014/main" id="{F88CF9A5-F1C8-48A5-B4E7-B679A1A89CE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32">
                  <a:extLst>
                    <a:ext uri="{FF2B5EF4-FFF2-40B4-BE49-F238E27FC236}">
                      <a16:creationId xmlns:a16="http://schemas.microsoft.com/office/drawing/2014/main" id="{4C8349FB-1B42-40FE-A080-FD7B76B429E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33">
                  <a:extLst>
                    <a:ext uri="{FF2B5EF4-FFF2-40B4-BE49-F238E27FC236}">
                      <a16:creationId xmlns:a16="http://schemas.microsoft.com/office/drawing/2014/main" id="{C4A0F72D-B835-4BD3-BC3F-E30E8FC421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34">
                  <a:extLst>
                    <a:ext uri="{FF2B5EF4-FFF2-40B4-BE49-F238E27FC236}">
                      <a16:creationId xmlns:a16="http://schemas.microsoft.com/office/drawing/2014/main" id="{83D553CB-8904-40CB-8B6B-1023E9B5899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5">
                  <a:extLst>
                    <a:ext uri="{FF2B5EF4-FFF2-40B4-BE49-F238E27FC236}">
                      <a16:creationId xmlns:a16="http://schemas.microsoft.com/office/drawing/2014/main" id="{399C0052-F546-4CED-A2F5-736B1B13A3A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6">
                  <a:extLst>
                    <a:ext uri="{FF2B5EF4-FFF2-40B4-BE49-F238E27FC236}">
                      <a16:creationId xmlns:a16="http://schemas.microsoft.com/office/drawing/2014/main" id="{6DC0CB21-7C55-4A64-901D-CE875EBE359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/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ểu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4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400" b="1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vi-VN" sz="4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𝟑</m:t>
                        </m:r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sSup>
                          <m:sSupPr>
                            <m:ctrlPr>
                              <a:rPr lang="vi-VN" sz="44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4400" b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400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vi-VN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772106D7-6817-4206-BB3E-8C7BAE5DD8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9987" y="4295149"/>
                <a:ext cx="10320710" cy="1171603"/>
              </a:xfrm>
              <a:prstGeom prst="rect">
                <a:avLst/>
              </a:prstGeom>
              <a:blipFill>
                <a:blip r:embed="rId3"/>
                <a:stretch>
                  <a:fillRect l="-2363" b="-9896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10">
            <a:extLst>
              <a:ext uri="{FF2B5EF4-FFF2-40B4-BE49-F238E27FC236}">
                <a16:creationId xmlns:a16="http://schemas.microsoft.com/office/drawing/2014/main" id="{72F32F59-104C-42B2-92EB-38BC7C76A57A}"/>
              </a:ext>
            </a:extLst>
          </p:cNvPr>
          <p:cNvGrpSpPr/>
          <p:nvPr/>
        </p:nvGrpSpPr>
        <p:grpSpPr>
          <a:xfrm>
            <a:off x="2002391" y="6040263"/>
            <a:ext cx="21819676" cy="7141765"/>
            <a:chOff x="1270511" y="5867400"/>
            <a:chExt cx="21819676" cy="7563948"/>
          </a:xfrm>
        </p:grpSpPr>
        <p:sp>
          <p:nvSpPr>
            <p:cNvPr id="75" name="Rounded Rectangle 52">
              <a:extLst>
                <a:ext uri="{FF2B5EF4-FFF2-40B4-BE49-F238E27FC236}">
                  <a16:creationId xmlns:a16="http://schemas.microsoft.com/office/drawing/2014/main" id="{81FE1B1A-5B87-411E-AA1C-AE8231F25EC7}"/>
                </a:ext>
              </a:extLst>
            </p:cNvPr>
            <p:cNvSpPr/>
            <p:nvPr/>
          </p:nvSpPr>
          <p:spPr>
            <a:xfrm>
              <a:off x="1272210" y="6139009"/>
              <a:ext cx="21817977" cy="729233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76" name="Group 60">
              <a:extLst>
                <a:ext uri="{FF2B5EF4-FFF2-40B4-BE49-F238E27FC236}">
                  <a16:creationId xmlns:a16="http://schemas.microsoft.com/office/drawing/2014/main" id="{5FD03AE6-982C-477B-8FFB-13AA86D86B0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77" name="Freeform 20">
                <a:extLst>
                  <a:ext uri="{FF2B5EF4-FFF2-40B4-BE49-F238E27FC236}">
                    <a16:creationId xmlns:a16="http://schemas.microsoft.com/office/drawing/2014/main" id="{227F038A-4747-4D1B-B176-6A79660E10F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TextBox 80">
                <a:extLst>
                  <a:ext uri="{FF2B5EF4-FFF2-40B4-BE49-F238E27FC236}">
                    <a16:creationId xmlns:a16="http://schemas.microsoft.com/office/drawing/2014/main" id="{3BDD0CF4-C8E8-46F1-B5BF-F6AD1B30E251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Round Diagonal Corner Rectangle 58">
                <a:extLst>
                  <a:ext uri="{FF2B5EF4-FFF2-40B4-BE49-F238E27FC236}">
                    <a16:creationId xmlns:a16="http://schemas.microsoft.com/office/drawing/2014/main" id="{4055B838-E525-49B5-AE10-D682A3A293A2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Freeform 15">
                <a:extLst>
                  <a:ext uri="{FF2B5EF4-FFF2-40B4-BE49-F238E27FC236}">
                    <a16:creationId xmlns:a16="http://schemas.microsoft.com/office/drawing/2014/main" id="{3AA21C20-E338-4541-95A2-E5A8B6228ADE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/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40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sz="40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𝟒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ảng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ét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ấu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4000" b="1" i="1">
                        <a:latin typeface="Cambria Math" panose="02040503050406030204" pitchFamily="18" charset="0"/>
                      </a:rPr>
                      <m:t>𝒇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vi-VN" sz="4000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vi-VN" sz="4000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 </a:t>
                </a:r>
                <a:r>
                  <a:rPr lang="en-US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 </a:t>
                </a:r>
                <a:endParaRPr lang="vi-VN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DED1174-BD5B-4258-A802-352E6850BD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5332" y="7054346"/>
                <a:ext cx="21449789" cy="969946"/>
              </a:xfrm>
              <a:prstGeom prst="rect">
                <a:avLst/>
              </a:prstGeom>
              <a:blipFill>
                <a:blip r:embed="rId4"/>
                <a:stretch>
                  <a:fillRect l="-1137" r="-28" b="-29560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6" name="Group 34">
            <a:extLst>
              <a:ext uri="{FF2B5EF4-FFF2-40B4-BE49-F238E27FC236}">
                <a16:creationId xmlns:a16="http://schemas.microsoft.com/office/drawing/2014/main" id="{4A0AFB12-0FEE-4AB1-9957-137933B04D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5472196"/>
              </p:ext>
            </p:extLst>
          </p:nvPr>
        </p:nvGraphicFramePr>
        <p:xfrm>
          <a:off x="2618206" y="8196860"/>
          <a:ext cx="19691289" cy="4674550"/>
        </p:xfrm>
        <a:graphic>
          <a:graphicData uri="http://schemas.openxmlformats.org/drawingml/2006/table">
            <a:tbl>
              <a:tblPr/>
              <a:tblGrid>
                <a:gridCol w="43564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348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24897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4185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17" name="Line 44">
            <a:extLst>
              <a:ext uri="{FF2B5EF4-FFF2-40B4-BE49-F238E27FC236}">
                <a16:creationId xmlns:a16="http://schemas.microsoft.com/office/drawing/2014/main" id="{8446161E-B736-4C4C-B283-F0F1C5D3E37E}"/>
              </a:ext>
            </a:extLst>
          </p:cNvPr>
          <p:cNvSpPr>
            <a:spLocks noChangeShapeType="1"/>
          </p:cNvSpPr>
          <p:nvPr/>
        </p:nvSpPr>
        <p:spPr bwMode="auto">
          <a:xfrm>
            <a:off x="102123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4">
            <a:extLst>
              <a:ext uri="{FF2B5EF4-FFF2-40B4-BE49-F238E27FC236}">
                <a16:creationId xmlns:a16="http://schemas.microsoft.com/office/drawing/2014/main" id="{57265ED6-F658-4B12-AF5F-7D9516AD1B4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670587" y="9449446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4">
            <a:extLst>
              <a:ext uri="{FF2B5EF4-FFF2-40B4-BE49-F238E27FC236}">
                <a16:creationId xmlns:a16="http://schemas.microsoft.com/office/drawing/2014/main" id="{18EC6514-0D3A-4629-B6AB-86D370BFD6A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117193" y="10591800"/>
            <a:ext cx="1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4">
            <a:extLst>
              <a:ext uri="{FF2B5EF4-FFF2-40B4-BE49-F238E27FC236}">
                <a16:creationId xmlns:a16="http://schemas.microsoft.com/office/drawing/2014/main" id="{80AECAC7-6166-40B5-9F7D-54BB87509D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08387" y="10591801"/>
            <a:ext cx="0" cy="1142354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0A13CB3-5751-43D5-BDA1-40360344BB52}"/>
              </a:ext>
            </a:extLst>
          </p:cNvPr>
          <p:cNvGrpSpPr/>
          <p:nvPr/>
        </p:nvGrpSpPr>
        <p:grpSpPr>
          <a:xfrm>
            <a:off x="10115347" y="11783092"/>
            <a:ext cx="153987" cy="1066153"/>
            <a:chOff x="9983787" y="11734154"/>
            <a:chExt cx="153987" cy="1066153"/>
          </a:xfrm>
        </p:grpSpPr>
        <p:sp>
          <p:nvSpPr>
            <p:cNvPr id="121" name="Line 44">
              <a:extLst>
                <a:ext uri="{FF2B5EF4-FFF2-40B4-BE49-F238E27FC236}">
                  <a16:creationId xmlns:a16="http://schemas.microsoft.com/office/drawing/2014/main" id="{BD2D2E60-EF5C-4A5E-B63A-DF115C1244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2" name="Line 44">
              <a:extLst>
                <a:ext uri="{FF2B5EF4-FFF2-40B4-BE49-F238E27FC236}">
                  <a16:creationId xmlns:a16="http://schemas.microsoft.com/office/drawing/2014/main" id="{916CC76C-9EB1-46F9-BC51-75AE9889066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A737D969-6631-4A40-9DB2-0E541C828AC4}"/>
              </a:ext>
            </a:extLst>
          </p:cNvPr>
          <p:cNvGrpSpPr/>
          <p:nvPr/>
        </p:nvGrpSpPr>
        <p:grpSpPr>
          <a:xfrm>
            <a:off x="18593593" y="11805257"/>
            <a:ext cx="153987" cy="1066153"/>
            <a:chOff x="9983787" y="11734154"/>
            <a:chExt cx="153987" cy="1066153"/>
          </a:xfrm>
        </p:grpSpPr>
        <p:sp>
          <p:nvSpPr>
            <p:cNvPr id="124" name="Line 44">
              <a:extLst>
                <a:ext uri="{FF2B5EF4-FFF2-40B4-BE49-F238E27FC236}">
                  <a16:creationId xmlns:a16="http://schemas.microsoft.com/office/drawing/2014/main" id="{932E365E-93D7-403D-9D1C-869D8CFD41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83787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5" name="Line 44">
              <a:extLst>
                <a:ext uri="{FF2B5EF4-FFF2-40B4-BE49-F238E27FC236}">
                  <a16:creationId xmlns:a16="http://schemas.microsoft.com/office/drawing/2014/main" id="{9C1601A4-B6EF-40C0-BBD8-CB04ACD53A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37774" y="11734154"/>
              <a:ext cx="0" cy="10661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6" name="Text Box 47">
            <a:extLst>
              <a:ext uri="{FF2B5EF4-FFF2-40B4-BE49-F238E27FC236}">
                <a16:creationId xmlns:a16="http://schemas.microsoft.com/office/drawing/2014/main" id="{6D91246B-699D-4405-BFDD-6A965922C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5015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7" name="Text Box 47">
            <a:extLst>
              <a:ext uri="{FF2B5EF4-FFF2-40B4-BE49-F238E27FC236}">
                <a16:creationId xmlns:a16="http://schemas.microsoft.com/office/drawing/2014/main" id="{4D167350-7EE3-4265-B99D-946B35187E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43014" y="9635902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8" name="Text Box 47">
            <a:extLst>
              <a:ext uri="{FF2B5EF4-FFF2-40B4-BE49-F238E27FC236}">
                <a16:creationId xmlns:a16="http://schemas.microsoft.com/office/drawing/2014/main" id="{982A5CCF-9E50-4C23-B1DE-9F7CE3747D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96359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29" name="Text Box 47">
            <a:extLst>
              <a:ext uri="{FF2B5EF4-FFF2-40B4-BE49-F238E27FC236}">
                <a16:creationId xmlns:a16="http://schemas.microsoft.com/office/drawing/2014/main" id="{62390A89-5623-4902-993B-5A02E9C07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0886607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0" name="Text Box 47">
            <a:extLst>
              <a:ext uri="{FF2B5EF4-FFF2-40B4-BE49-F238E27FC236}">
                <a16:creationId xmlns:a16="http://schemas.microsoft.com/office/drawing/2014/main" id="{0F494F00-59EF-4FB0-9064-A0773977CE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44646" y="1197458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1" name="Text Box 47">
            <a:extLst>
              <a:ext uri="{FF2B5EF4-FFF2-40B4-BE49-F238E27FC236}">
                <a16:creationId xmlns:a16="http://schemas.microsoft.com/office/drawing/2014/main" id="{669A3B77-D85E-40D2-9657-8EDFC8B7AF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9635900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2" name="Text Box 47">
            <a:extLst>
              <a:ext uri="{FF2B5EF4-FFF2-40B4-BE49-F238E27FC236}">
                <a16:creationId xmlns:a16="http://schemas.microsoft.com/office/drawing/2014/main" id="{CB583D24-F584-4275-B062-46BEAB229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530" y="1194938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3" name="Text Box 47">
            <a:extLst>
              <a:ext uri="{FF2B5EF4-FFF2-40B4-BE49-F238E27FC236}">
                <a16:creationId xmlns:a16="http://schemas.microsoft.com/office/drawing/2014/main" id="{1E518D33-6AF5-4A0B-A34D-F10E4FF917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1240" y="10645899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4400" dirty="0"/>
              <a:t>+</a:t>
            </a:r>
          </a:p>
        </p:txBody>
      </p:sp>
      <p:sp>
        <p:nvSpPr>
          <p:cNvPr id="134" name="Text Box 47">
            <a:extLst>
              <a:ext uri="{FF2B5EF4-FFF2-40B4-BE49-F238E27FC236}">
                <a16:creationId xmlns:a16="http://schemas.microsoft.com/office/drawing/2014/main" id="{13D800B0-1C05-470C-AB0C-E2B64030F2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80550" y="1077825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5" name="Text Box 47">
            <a:extLst>
              <a:ext uri="{FF2B5EF4-FFF2-40B4-BE49-F238E27FC236}">
                <a16:creationId xmlns:a16="http://schemas.microsoft.com/office/drawing/2014/main" id="{47AF82C4-DDCD-4D3D-8BB0-DE2E57336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7092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6" name="Text Box 47">
            <a:extLst>
              <a:ext uri="{FF2B5EF4-FFF2-40B4-BE49-F238E27FC236}">
                <a16:creationId xmlns:a16="http://schemas.microsoft.com/office/drawing/2014/main" id="{F31562FE-F607-49F6-B792-9E9B0099DB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6110" y="10755138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7" name="Text Box 47">
            <a:extLst>
              <a:ext uri="{FF2B5EF4-FFF2-40B4-BE49-F238E27FC236}">
                <a16:creationId xmlns:a16="http://schemas.microsoft.com/office/drawing/2014/main" id="{CE68A3AF-662B-4DA8-A1D0-FCEA2B00AB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22080" y="9574606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8" name="Text Box 47">
            <a:extLst>
              <a:ext uri="{FF2B5EF4-FFF2-40B4-BE49-F238E27FC236}">
                <a16:creationId xmlns:a16="http://schemas.microsoft.com/office/drawing/2014/main" id="{701F9ACD-C82D-4D05-B009-C4D4B20F3F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239115" y="10748865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39" name="Text Box 47">
            <a:extLst>
              <a:ext uri="{FF2B5EF4-FFF2-40B4-BE49-F238E27FC236}">
                <a16:creationId xmlns:a16="http://schemas.microsoft.com/office/drawing/2014/main" id="{CB5928D9-5203-41BB-891A-25567771A3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84648" y="11963301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-</a:t>
            </a:r>
          </a:p>
        </p:txBody>
      </p:sp>
      <p:sp>
        <p:nvSpPr>
          <p:cNvPr id="140" name="Text Box 47">
            <a:extLst>
              <a:ext uri="{FF2B5EF4-FFF2-40B4-BE49-F238E27FC236}">
                <a16:creationId xmlns:a16="http://schemas.microsoft.com/office/drawing/2014/main" id="{FDD6420F-35B1-4DB4-8CF8-E3C455F26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82208" y="11980043"/>
            <a:ext cx="609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400" b="1" dirty="0"/>
              <a:t>+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1" name="Text Box 47">
                <a:extLst>
                  <a:ext uri="{FF2B5EF4-FFF2-40B4-BE49-F238E27FC236}">
                    <a16:creationId xmlns:a16="http://schemas.microsoft.com/office/drawing/2014/main" id="{E685E82C-7736-4BD3-83C6-92690C79EFD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867139" y="10741127"/>
                <a:ext cx="609600" cy="76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2" name="Text Box 47">
                <a:extLst>
                  <a:ext uri="{FF2B5EF4-FFF2-40B4-BE49-F238E27FC236}">
                    <a16:creationId xmlns:a16="http://schemas.microsoft.com/office/drawing/2014/main" id="{642450E0-A1B7-4C26-A45D-EAE8EB69F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63926" y="11974586"/>
                <a:ext cx="609600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3" name="Text Box 47">
                <a:extLst>
                  <a:ext uri="{FF2B5EF4-FFF2-40B4-BE49-F238E27FC236}">
                    <a16:creationId xmlns:a16="http://schemas.microsoft.com/office/drawing/2014/main" id="{2816CC3B-F96C-4FA8-9938-582A5AA240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880812" y="9630741"/>
                <a:ext cx="609600" cy="76944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4" name="Text Box 47">
                <a:extLst>
                  <a:ext uri="{FF2B5EF4-FFF2-40B4-BE49-F238E27FC236}">
                    <a16:creationId xmlns:a16="http://schemas.microsoft.com/office/drawing/2014/main" id="{63BFB175-CEE8-4DFB-A012-42EB7849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427168" y="10778255"/>
                <a:ext cx="609600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5" name="Text Box 47">
                <a:extLst>
                  <a:ext uri="{FF2B5EF4-FFF2-40B4-BE49-F238E27FC236}">
                    <a16:creationId xmlns:a16="http://schemas.microsoft.com/office/drawing/2014/main" id="{15DB86B5-67E8-4A06-94B8-81F558E1E5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89196" y="9630741"/>
                <a:ext cx="609600" cy="76944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−</m:t>
                      </m:r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6" name="Text Box 47">
                <a:extLst>
                  <a:ext uri="{FF2B5EF4-FFF2-40B4-BE49-F238E27FC236}">
                    <a16:creationId xmlns:a16="http://schemas.microsoft.com/office/drawing/2014/main" id="{F8D4A370-F999-48FA-BF7D-93C09BE53D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907587" y="8397205"/>
                <a:ext cx="609600" cy="769441"/>
              </a:xfrm>
              <a:prstGeom prst="rect">
                <a:avLst/>
              </a:prstGeom>
              <a:blipFill>
                <a:blip r:embed="rId10"/>
                <a:stretch>
                  <a:fillRect l="-1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</m:ctrlPr>
                        </m:fPr>
                        <m:num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−</m:t>
                          </m:r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𝟓</m:t>
                          </m:r>
                        </m:num>
                        <m:den>
                          <m:r>
                            <a:rPr lang="en-US" sz="4400" b="1" i="1" dirty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7" name="Text Box 47">
                <a:extLst>
                  <a:ext uri="{FF2B5EF4-FFF2-40B4-BE49-F238E27FC236}">
                    <a16:creationId xmlns:a16="http://schemas.microsoft.com/office/drawing/2014/main" id="{F24D418E-CCAE-4BAA-9FFA-28068537E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08010" y="8122395"/>
                <a:ext cx="609600" cy="1378198"/>
              </a:xfrm>
              <a:prstGeom prst="rect">
                <a:avLst/>
              </a:prstGeom>
              <a:blipFill>
                <a:blip r:embed="rId11"/>
                <a:stretch>
                  <a:fillRect l="-24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𝟏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8" name="Text Box 47">
                <a:extLst>
                  <a:ext uri="{FF2B5EF4-FFF2-40B4-BE49-F238E27FC236}">
                    <a16:creationId xmlns:a16="http://schemas.microsoft.com/office/drawing/2014/main" id="{26BED61B-203B-4D3E-9AF5-1BC75C9597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893409" y="8326822"/>
                <a:ext cx="609600" cy="76944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𝟐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49" name="Text Box 47">
                <a:extLst>
                  <a:ext uri="{FF2B5EF4-FFF2-40B4-BE49-F238E27FC236}">
                    <a16:creationId xmlns:a16="http://schemas.microsoft.com/office/drawing/2014/main" id="{CA43AEC9-58DC-4685-9471-4C2E828C7D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300315" y="8265267"/>
                <a:ext cx="609600" cy="76944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  <m:r>
                        <m:rPr>
                          <m:nor/>
                        </m:rPr>
                        <a:rPr lang="en-US" sz="48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0" name="Text Box 47">
                <a:extLst>
                  <a:ext uri="{FF2B5EF4-FFF2-40B4-BE49-F238E27FC236}">
                    <a16:creationId xmlns:a16="http://schemas.microsoft.com/office/drawing/2014/main" id="{26AF5EE7-152A-40B4-977E-F478778873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72114" y="8265266"/>
                <a:ext cx="609600" cy="830997"/>
              </a:xfrm>
              <a:prstGeom prst="rect">
                <a:avLst/>
              </a:prstGeom>
              <a:blipFill>
                <a:blip r:embed="rId14"/>
                <a:stretch>
                  <a:fillRect r="-5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>
                          <a:latin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1" name="Text Box 47">
                <a:extLst>
                  <a:ext uri="{FF2B5EF4-FFF2-40B4-BE49-F238E27FC236}">
                    <a16:creationId xmlns:a16="http://schemas.microsoft.com/office/drawing/2014/main" id="{34411486-F2E0-4807-8686-81806492FF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240588" y="8440313"/>
                <a:ext cx="609600" cy="769441"/>
              </a:xfrm>
              <a:prstGeom prst="rect">
                <a:avLst/>
              </a:prstGeom>
              <a:blipFill>
                <a:blip r:embed="rId15"/>
                <a:stretch>
                  <a:fillRect l="-29000" r="-7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 dirty="0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𝒙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2" name="Text Box 47">
                <a:extLst>
                  <a:ext uri="{FF2B5EF4-FFF2-40B4-BE49-F238E27FC236}">
                    <a16:creationId xmlns:a16="http://schemas.microsoft.com/office/drawing/2014/main" id="{E1EB6342-FA03-423F-BD70-DBF89FD300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8882" y="8440313"/>
                <a:ext cx="609600" cy="769441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𝟑</m:t>
                      </m:r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m:rPr>
                          <m:nor/>
                        </m:rPr>
                        <a:rPr lang="en-US" sz="4400" b="1" dirty="0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3" name="Text Box 47">
                <a:extLst>
                  <a:ext uri="{FF2B5EF4-FFF2-40B4-BE49-F238E27FC236}">
                    <a16:creationId xmlns:a16="http://schemas.microsoft.com/office/drawing/2014/main" id="{59A92F19-AF23-4F69-AB4B-E5F8615880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2343" y="9662460"/>
                <a:ext cx="4737439" cy="78476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vi-VN" sz="4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vi-VN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4400" b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𝟒</m:t>
                      </m:r>
                    </m:oMath>
                  </m:oMathPara>
                </a14:m>
                <a:endParaRPr lang="en-US" sz="4400" b="1" dirty="0"/>
              </a:p>
            </p:txBody>
          </p:sp>
        </mc:Choice>
        <mc:Fallback>
          <p:sp>
            <p:nvSpPr>
              <p:cNvPr id="154" name="Text Box 47">
                <a:extLst>
                  <a:ext uri="{FF2B5EF4-FFF2-40B4-BE49-F238E27FC236}">
                    <a16:creationId xmlns:a16="http://schemas.microsoft.com/office/drawing/2014/main" id="{03B6F634-41CA-4D07-844E-75C4FDBE17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05811" y="10847922"/>
                <a:ext cx="2690139" cy="784767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lvl="0" algn="ctr" defTabSz="914400" eaLnBrk="1" fontAlgn="base" hangingPunct="1">
                  <a:spcBef>
                    <a:spcPct val="2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𝒇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vi-VN" sz="4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vi-VN" sz="4400" b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55" name="Text Box 47">
                <a:extLst>
                  <a:ext uri="{FF2B5EF4-FFF2-40B4-BE49-F238E27FC236}">
                    <a16:creationId xmlns:a16="http://schemas.microsoft.com/office/drawing/2014/main" id="{D3F8D4C6-2531-4120-9A4F-1EE44214DF3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92945" y="11805257"/>
                <a:ext cx="609600" cy="769441"/>
              </a:xfrm>
              <a:prstGeom prst="rect">
                <a:avLst/>
              </a:prstGeom>
              <a:blipFill>
                <a:blip r:embed="rId19"/>
                <a:stretch>
                  <a:fillRect l="-55000" r="-2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44981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10" grpId="0" build="p"/>
      <p:bldP spid="117" grpId="0" animBg="1"/>
      <p:bldP spid="118" grpId="0" animBg="1"/>
      <p:bldP spid="119" grpId="0" animBg="1"/>
      <p:bldP spid="120" grpId="0" animBg="1"/>
      <p:bldP spid="126" grpId="0"/>
      <p:bldP spid="127" grpId="0"/>
      <p:bldP spid="128" grpId="0"/>
      <p:bldP spid="129" grpId="0"/>
      <p:bldP spid="130" grpId="0"/>
      <p:bldP spid="131" grpId="0"/>
      <p:bldP spid="132" grpId="0"/>
      <p:bldP spid="133" grpId="0"/>
      <p:bldP spid="134" grpId="0"/>
      <p:bldP spid="135" grpId="0"/>
      <p:bldP spid="136" grpId="0"/>
      <p:bldP spid="137" grpId="0"/>
      <p:bldP spid="138" grpId="0"/>
      <p:bldP spid="139" grpId="0"/>
      <p:bldP spid="140" grpId="0"/>
      <p:bldP spid="141" grpId="0"/>
      <p:bldP spid="142" grpId="0"/>
      <p:bldP spid="143" grpId="0"/>
      <p:bldP spid="144" grpId="0"/>
      <p:bldP spid="145" grpId="0"/>
      <p:bldP spid="146" grpId="0"/>
      <p:bldP spid="147" grpId="0"/>
      <p:bldP spid="148" grpId="0"/>
      <p:bldP spid="149" grpId="0"/>
      <p:bldP spid="150" grpId="0"/>
      <p:bldP spid="151" grpId="0"/>
      <p:bldP spid="152" grpId="0"/>
      <p:bldP spid="153" grpId="0"/>
      <p:bldP spid="154" grpId="0"/>
      <p:bldP spid="15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2844461" cy="861774"/>
            <a:chOff x="644526" y="2766774"/>
            <a:chExt cx="128444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115824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6146779"/>
            <a:chOff x="1076414" y="4334859"/>
            <a:chExt cx="22569963" cy="6146779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774370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/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defRPr/>
                </a:pP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ậc hai ẩn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vi-VN" sz="4400" b="1" i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d</a:t>
                </a: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ạng  </a:t>
                </a:r>
                <a:endParaRPr lang="en-US" sz="4400" b="1" i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𝒂𝒙</m:t>
                      </m:r>
                      <m:r>
                        <a:rPr lang="vi-VN" sz="4400" b="1" i="1" baseline="30000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𝒃𝒙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+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𝒄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&lt; 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𝟎</m:t>
                      </m:r>
                      <m:r>
                        <a:rPr lang="vi-VN" sz="4400" b="1" i="1" dirty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 panose="02040503050406030204" pitchFamily="18" charset="0"/>
                          <a:ea typeface="Times" pitchFamily="34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(hoặc </a:t>
                </a:r>
                <a14:m>
                  <m:oMath xmlns:m="http://schemas.openxmlformats.org/officeDocument/2006/math"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 &gt;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𝒂𝒙</m:t>
                    </m:r>
                    <m:r>
                      <a:rPr lang="vi-VN" sz="4400" b="1" i="1" baseline="300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𝒃𝒙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≤ </m:t>
                    </m:r>
                    <m:r>
                      <a:rPr lang="vi-VN" sz="4400" b="1" i="1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imes" pitchFamily="34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,</a:t>
                </a:r>
                <a:endParaRPr lang="en-US" sz="4400" b="1" dirty="0">
                  <a:solidFill>
                    <a:schemeClr val="accent4">
                      <a:lumMod val="10000"/>
                    </a:schemeClr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 đó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𝒃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𝒄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</m:oMath>
                </a14:m>
                <a:r>
                  <a:rPr lang="vi-VN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những số thực đã cho, </a:t>
                </a:r>
                <a14:m>
                  <m:oMath xmlns:m="http://schemas.openxmlformats.org/officeDocument/2006/math"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𝒂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≠ </m:t>
                    </m:r>
                    <m:r>
                      <a:rPr lang="vi-VN" sz="4400" b="1" i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solidFill>
                      <a:schemeClr val="accent4">
                        <a:lumMod val="10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D1836B64-5BE9-4BE8-9FF6-E56FF2C0F5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0872" y="5026241"/>
                <a:ext cx="21622353" cy="4016932"/>
              </a:xfrm>
              <a:prstGeom prst="rect">
                <a:avLst/>
              </a:prstGeom>
              <a:blipFill>
                <a:blip r:embed="rId3"/>
                <a:stretch>
                  <a:fillRect l="-1128" b="-653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001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10515599" cy="830997"/>
            <a:chOff x="-288924" y="1892299"/>
            <a:chExt cx="105155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928579" y="1915855"/>
              <a:ext cx="716863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139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4779040" cy="861774"/>
            <a:chOff x="644526" y="2766774"/>
            <a:chExt cx="4779040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3516979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spcBef>
                  <a:spcPct val="0"/>
                </a:spcBef>
                <a:buClrTx/>
                <a:buFontTx/>
                <a:buNone/>
              </a:pP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h</a:t>
              </a:r>
              <a:r>
                <a:rPr lang="en-US" altLang="vi-VN" sz="4800" b="1" dirty="0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altLang="vi-VN" sz="4800" b="1" dirty="0" err="1">
                  <a:solidFill>
                    <a:schemeClr val="tx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iải</a:t>
              </a:r>
              <a:endParaRPr lang="en-US" altLang="vi-VN" sz="4800" b="1" dirty="0">
                <a:solidFill>
                  <a:schemeClr val="tx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569963" cy="5460786"/>
            <a:chOff x="1076414" y="4334859"/>
            <a:chExt cx="22569963" cy="5460786"/>
          </a:xfrm>
        </p:grpSpPr>
        <p:sp>
          <p:nvSpPr>
            <p:cNvPr id="39" name="Rounded Rectangle 38"/>
            <p:cNvSpPr/>
            <p:nvPr/>
          </p:nvSpPr>
          <p:spPr>
            <a:xfrm>
              <a:off x="1777651" y="4707268"/>
              <a:ext cx="21868726" cy="508837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287450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78" name="TextBox 77">
            <a:extLst>
              <a:ext uri="{FF2B5EF4-FFF2-40B4-BE49-F238E27FC236}">
                <a16:creationId xmlns:a16="http://schemas.microsoft.com/office/drawing/2014/main" id="{D1836B64-5BE9-4BE8-9FF6-E56FF2C0F5A5}"/>
              </a:ext>
            </a:extLst>
          </p:cNvPr>
          <p:cNvSpPr txBox="1"/>
          <p:nvPr/>
        </p:nvSpPr>
        <p:spPr>
          <a:xfrm>
            <a:off x="1920872" y="5026241"/>
            <a:ext cx="21622353" cy="300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defRPr/>
            </a:pP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ậc</a:t>
            </a:r>
            <a:r>
              <a:rPr lang="vi-VN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hai t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é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,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ự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o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ấu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ế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ái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ể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ế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uận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iệm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ất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ương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ình</a:t>
            </a:r>
            <a:r>
              <a:rPr lang="en-US" sz="4400" b="1" dirty="0">
                <a:solidFill>
                  <a:schemeClr val="accent4">
                    <a:lumMod val="10000"/>
                  </a:schemeClr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568704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1|6.9|26.8|6.4|20.6|4.5|37.4|1|25.1|1.9|32.7|1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83</TotalTime>
  <Words>1127</Words>
  <Application>Microsoft Office PowerPoint</Application>
  <PresentationFormat>Custom</PresentationFormat>
  <Paragraphs>203</Paragraphs>
  <Slides>13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2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Graph Syste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Đức Mạnh Nguyễn</cp:lastModifiedBy>
  <cp:revision>69</cp:revision>
  <dcterms:created xsi:type="dcterms:W3CDTF">2013-08-31T11:42:51Z</dcterms:created>
  <dcterms:modified xsi:type="dcterms:W3CDTF">2020-04-12T07:47:11Z</dcterms:modified>
</cp:coreProperties>
</file>